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8" r:id="rId3"/>
    <p:sldId id="280" r:id="rId4"/>
    <p:sldId id="279" r:id="rId5"/>
    <p:sldId id="282" r:id="rId6"/>
    <p:sldId id="283" r:id="rId7"/>
    <p:sldId id="285" r:id="rId8"/>
    <p:sldId id="284" r:id="rId9"/>
    <p:sldId id="286" r:id="rId10"/>
  </p:sldIdLst>
  <p:sldSz cx="9144000" cy="6858000" type="screen4x3"/>
  <p:notesSz cx="6797675" cy="9926638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F1F"/>
    <a:srgbClr val="FFEFFF"/>
    <a:srgbClr val="FFE5FF"/>
    <a:srgbClr val="4171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0DEEDF2-75BC-4109-8CD3-99024C6429BA}" v="209" dt="2019-12-05T08:44:43.56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56" autoAdjust="0"/>
    <p:restoredTop sz="94660"/>
  </p:normalViewPr>
  <p:slideViewPr>
    <p:cSldViewPr snapToGrid="0" showGuides="1">
      <p:cViewPr varScale="1">
        <p:scale>
          <a:sx n="90" d="100"/>
          <a:sy n="90" d="100"/>
        </p:scale>
        <p:origin x="1434" y="78"/>
      </p:cViewPr>
      <p:guideLst>
        <p:guide orient="horz" pos="2183"/>
        <p:guide pos="38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omas Vangijzegem" userId="83e3a7cb23350646" providerId="LiveId" clId="{211DBD77-BA2B-45BA-88BA-D70617F7D32B}"/>
    <pc:docChg chg="undo custSel addSld delSld modSld sldOrd">
      <pc:chgData name="Thomas Vangijzegem" userId="83e3a7cb23350646" providerId="LiveId" clId="{211DBD77-BA2B-45BA-88BA-D70617F7D32B}" dt="2019-12-04T22:02:16.758" v="2870" actId="255"/>
      <pc:docMkLst>
        <pc:docMk/>
      </pc:docMkLst>
      <pc:sldChg chg="addSp delSp modSp">
        <pc:chgData name="Thomas Vangijzegem" userId="83e3a7cb23350646" providerId="LiveId" clId="{211DBD77-BA2B-45BA-88BA-D70617F7D32B}" dt="2019-12-04T13:05:59.235" v="145" actId="1035"/>
        <pc:sldMkLst>
          <pc:docMk/>
          <pc:sldMk cId="544492498" sldId="257"/>
        </pc:sldMkLst>
        <pc:spChg chg="del">
          <ac:chgData name="Thomas Vangijzegem" userId="83e3a7cb23350646" providerId="LiveId" clId="{211DBD77-BA2B-45BA-88BA-D70617F7D32B}" dt="2019-12-04T13:03:23.160" v="4" actId="478"/>
          <ac:spMkLst>
            <pc:docMk/>
            <pc:sldMk cId="544492498" sldId="257"/>
            <ac:spMk id="2" creationId="{00000000-0000-0000-0000-000000000000}"/>
          </ac:spMkLst>
        </pc:spChg>
        <pc:spChg chg="del">
          <ac:chgData name="Thomas Vangijzegem" userId="83e3a7cb23350646" providerId="LiveId" clId="{211DBD77-BA2B-45BA-88BA-D70617F7D32B}" dt="2019-12-04T13:03:37.212" v="9" actId="478"/>
          <ac:spMkLst>
            <pc:docMk/>
            <pc:sldMk cId="544492498" sldId="257"/>
            <ac:spMk id="3" creationId="{00000000-0000-0000-0000-000000000000}"/>
          </ac:spMkLst>
        </pc:spChg>
        <pc:spChg chg="add del mod">
          <ac:chgData name="Thomas Vangijzegem" userId="83e3a7cb23350646" providerId="LiveId" clId="{211DBD77-BA2B-45BA-88BA-D70617F7D32B}" dt="2019-12-04T13:03:26.784" v="5" actId="478"/>
          <ac:spMkLst>
            <pc:docMk/>
            <pc:sldMk cId="544492498" sldId="257"/>
            <ac:spMk id="6" creationId="{43C13DEE-B4B9-4F09-AE2F-D641D35C3F56}"/>
          </ac:spMkLst>
        </pc:spChg>
        <pc:spChg chg="add del mod">
          <ac:chgData name="Thomas Vangijzegem" userId="83e3a7cb23350646" providerId="LiveId" clId="{211DBD77-BA2B-45BA-88BA-D70617F7D32B}" dt="2019-12-04T13:03:39.266" v="10" actId="478"/>
          <ac:spMkLst>
            <pc:docMk/>
            <pc:sldMk cId="544492498" sldId="257"/>
            <ac:spMk id="9" creationId="{04BCB3F4-E3FF-48B4-9FDC-2A962998B93E}"/>
          </ac:spMkLst>
        </pc:spChg>
        <pc:spChg chg="add mod">
          <ac:chgData name="Thomas Vangijzegem" userId="83e3a7cb23350646" providerId="LiveId" clId="{211DBD77-BA2B-45BA-88BA-D70617F7D32B}" dt="2019-12-04T13:05:59.235" v="145" actId="1035"/>
          <ac:spMkLst>
            <pc:docMk/>
            <pc:sldMk cId="544492498" sldId="257"/>
            <ac:spMk id="11" creationId="{B888149B-F494-4E0F-B46F-F7976E850812}"/>
          </ac:spMkLst>
        </pc:spChg>
        <pc:graphicFrameChg chg="add mod modGraphic">
          <ac:chgData name="Thomas Vangijzegem" userId="83e3a7cb23350646" providerId="LiveId" clId="{211DBD77-BA2B-45BA-88BA-D70617F7D32B}" dt="2019-12-04T13:05:59.235" v="145" actId="1035"/>
          <ac:graphicFrameMkLst>
            <pc:docMk/>
            <pc:sldMk cId="544492498" sldId="257"/>
            <ac:graphicFrameMk id="10" creationId="{8AB6B812-774D-4162-9609-39A3D486BAAC}"/>
          </ac:graphicFrameMkLst>
        </pc:graphicFrameChg>
        <pc:picChg chg="add ord">
          <ac:chgData name="Thomas Vangijzegem" userId="83e3a7cb23350646" providerId="LiveId" clId="{211DBD77-BA2B-45BA-88BA-D70617F7D32B}" dt="2019-12-04T13:02:56.776" v="1" actId="167"/>
          <ac:picMkLst>
            <pc:docMk/>
            <pc:sldMk cId="544492498" sldId="257"/>
            <ac:picMk id="4" creationId="{FD07E681-DB5A-465B-A8B2-939C23575EB6}"/>
          </ac:picMkLst>
        </pc:picChg>
        <pc:picChg chg="add mod">
          <ac:chgData name="Thomas Vangijzegem" userId="83e3a7cb23350646" providerId="LiveId" clId="{211DBD77-BA2B-45BA-88BA-D70617F7D32B}" dt="2019-12-04T13:05:59.235" v="145" actId="1035"/>
          <ac:picMkLst>
            <pc:docMk/>
            <pc:sldMk cId="544492498" sldId="257"/>
            <ac:picMk id="7" creationId="{EC02984B-1996-4DAB-92F7-8F7A07121F5B}"/>
          </ac:picMkLst>
        </pc:picChg>
        <pc:picChg chg="add del">
          <ac:chgData name="Thomas Vangijzegem" userId="83e3a7cb23350646" providerId="LiveId" clId="{211DBD77-BA2B-45BA-88BA-D70617F7D32B}" dt="2019-12-04T13:04:03.375" v="41" actId="478"/>
          <ac:picMkLst>
            <pc:docMk/>
            <pc:sldMk cId="544492498" sldId="257"/>
            <ac:picMk id="7169" creationId="{47EF2A4A-3437-4F4F-83B4-6F7A6EB1AA90}"/>
          </ac:picMkLst>
        </pc:picChg>
      </pc:sldChg>
      <pc:sldChg chg="del">
        <pc:chgData name="Thomas Vangijzegem" userId="83e3a7cb23350646" providerId="LiveId" clId="{211DBD77-BA2B-45BA-88BA-D70617F7D32B}" dt="2019-12-04T21:40:29.574" v="1902" actId="47"/>
        <pc:sldMkLst>
          <pc:docMk/>
          <pc:sldMk cId="3476713026" sldId="258"/>
        </pc:sldMkLst>
      </pc:sldChg>
      <pc:sldChg chg="del">
        <pc:chgData name="Thomas Vangijzegem" userId="83e3a7cb23350646" providerId="LiveId" clId="{211DBD77-BA2B-45BA-88BA-D70617F7D32B}" dt="2019-12-04T21:52:36.624" v="2344" actId="47"/>
        <pc:sldMkLst>
          <pc:docMk/>
          <pc:sldMk cId="2126648691" sldId="259"/>
        </pc:sldMkLst>
      </pc:sldChg>
      <pc:sldChg chg="addSp modSp del">
        <pc:chgData name="Thomas Vangijzegem" userId="83e3a7cb23350646" providerId="LiveId" clId="{211DBD77-BA2B-45BA-88BA-D70617F7D32B}" dt="2019-12-04T13:10:45.994" v="147" actId="47"/>
        <pc:sldMkLst>
          <pc:docMk/>
          <pc:sldMk cId="2508010286" sldId="260"/>
        </pc:sldMkLst>
        <pc:picChg chg="add ord">
          <ac:chgData name="Thomas Vangijzegem" userId="83e3a7cb23350646" providerId="LiveId" clId="{211DBD77-BA2B-45BA-88BA-D70617F7D32B}" dt="2019-12-04T13:03:02.654" v="3" actId="167"/>
          <ac:picMkLst>
            <pc:docMk/>
            <pc:sldMk cId="2508010286" sldId="260"/>
            <ac:picMk id="74" creationId="{49F58CAF-9F53-4FED-B4C7-B14F6F92CBA4}"/>
          </ac:picMkLst>
        </pc:picChg>
      </pc:sldChg>
      <pc:sldChg chg="del">
        <pc:chgData name="Thomas Vangijzegem" userId="83e3a7cb23350646" providerId="LiveId" clId="{211DBD77-BA2B-45BA-88BA-D70617F7D32B}" dt="2019-12-04T21:40:30.693" v="1903" actId="47"/>
        <pc:sldMkLst>
          <pc:docMk/>
          <pc:sldMk cId="600854086" sldId="261"/>
        </pc:sldMkLst>
      </pc:sldChg>
      <pc:sldChg chg="del">
        <pc:chgData name="Thomas Vangijzegem" userId="83e3a7cb23350646" providerId="LiveId" clId="{211DBD77-BA2B-45BA-88BA-D70617F7D32B}" dt="2019-12-04T21:40:41.876" v="1914" actId="47"/>
        <pc:sldMkLst>
          <pc:docMk/>
          <pc:sldMk cId="1028573139" sldId="262"/>
        </pc:sldMkLst>
      </pc:sldChg>
      <pc:sldChg chg="del">
        <pc:chgData name="Thomas Vangijzegem" userId="83e3a7cb23350646" providerId="LiveId" clId="{211DBD77-BA2B-45BA-88BA-D70617F7D32B}" dt="2019-12-04T21:40:42.988" v="1915" actId="47"/>
        <pc:sldMkLst>
          <pc:docMk/>
          <pc:sldMk cId="2508202120" sldId="263"/>
        </pc:sldMkLst>
      </pc:sldChg>
      <pc:sldChg chg="del">
        <pc:chgData name="Thomas Vangijzegem" userId="83e3a7cb23350646" providerId="LiveId" clId="{211DBD77-BA2B-45BA-88BA-D70617F7D32B}" dt="2019-12-04T21:40:35.556" v="1908" actId="47"/>
        <pc:sldMkLst>
          <pc:docMk/>
          <pc:sldMk cId="1335843095" sldId="266"/>
        </pc:sldMkLst>
      </pc:sldChg>
      <pc:sldChg chg="del">
        <pc:chgData name="Thomas Vangijzegem" userId="83e3a7cb23350646" providerId="LiveId" clId="{211DBD77-BA2B-45BA-88BA-D70617F7D32B}" dt="2019-12-04T21:40:37.460" v="1910" actId="47"/>
        <pc:sldMkLst>
          <pc:docMk/>
          <pc:sldMk cId="3631231808" sldId="267"/>
        </pc:sldMkLst>
      </pc:sldChg>
      <pc:sldChg chg="del">
        <pc:chgData name="Thomas Vangijzegem" userId="83e3a7cb23350646" providerId="LiveId" clId="{211DBD77-BA2B-45BA-88BA-D70617F7D32B}" dt="2019-12-04T21:40:33.727" v="1906" actId="47"/>
        <pc:sldMkLst>
          <pc:docMk/>
          <pc:sldMk cId="3431120293" sldId="268"/>
        </pc:sldMkLst>
      </pc:sldChg>
      <pc:sldChg chg="del">
        <pc:chgData name="Thomas Vangijzegem" userId="83e3a7cb23350646" providerId="LiveId" clId="{211DBD77-BA2B-45BA-88BA-D70617F7D32B}" dt="2019-12-04T21:40:31.726" v="1904" actId="47"/>
        <pc:sldMkLst>
          <pc:docMk/>
          <pc:sldMk cId="631885502" sldId="270"/>
        </pc:sldMkLst>
      </pc:sldChg>
      <pc:sldChg chg="del">
        <pc:chgData name="Thomas Vangijzegem" userId="83e3a7cb23350646" providerId="LiveId" clId="{211DBD77-BA2B-45BA-88BA-D70617F7D32B}" dt="2019-12-04T21:40:32.574" v="1905" actId="47"/>
        <pc:sldMkLst>
          <pc:docMk/>
          <pc:sldMk cId="4062668964" sldId="271"/>
        </pc:sldMkLst>
      </pc:sldChg>
      <pc:sldChg chg="del">
        <pc:chgData name="Thomas Vangijzegem" userId="83e3a7cb23350646" providerId="LiveId" clId="{211DBD77-BA2B-45BA-88BA-D70617F7D32B}" dt="2019-12-04T21:40:34.577" v="1907" actId="47"/>
        <pc:sldMkLst>
          <pc:docMk/>
          <pc:sldMk cId="3882991317" sldId="272"/>
        </pc:sldMkLst>
      </pc:sldChg>
      <pc:sldChg chg="del">
        <pc:chgData name="Thomas Vangijzegem" userId="83e3a7cb23350646" providerId="LiveId" clId="{211DBD77-BA2B-45BA-88BA-D70617F7D32B}" dt="2019-12-04T21:40:36.487" v="1909" actId="47"/>
        <pc:sldMkLst>
          <pc:docMk/>
          <pc:sldMk cId="4214279859" sldId="273"/>
        </pc:sldMkLst>
      </pc:sldChg>
      <pc:sldChg chg="del">
        <pc:chgData name="Thomas Vangijzegem" userId="83e3a7cb23350646" providerId="LiveId" clId="{211DBD77-BA2B-45BA-88BA-D70617F7D32B}" dt="2019-12-04T21:40:38.449" v="1911" actId="47"/>
        <pc:sldMkLst>
          <pc:docMk/>
          <pc:sldMk cId="2696551833" sldId="274"/>
        </pc:sldMkLst>
      </pc:sldChg>
      <pc:sldChg chg="del">
        <pc:chgData name="Thomas Vangijzegem" userId="83e3a7cb23350646" providerId="LiveId" clId="{211DBD77-BA2B-45BA-88BA-D70617F7D32B}" dt="2019-12-04T21:40:39.263" v="1912" actId="47"/>
        <pc:sldMkLst>
          <pc:docMk/>
          <pc:sldMk cId="3798944427" sldId="275"/>
        </pc:sldMkLst>
      </pc:sldChg>
      <pc:sldChg chg="del">
        <pc:chgData name="Thomas Vangijzegem" userId="83e3a7cb23350646" providerId="LiveId" clId="{211DBD77-BA2B-45BA-88BA-D70617F7D32B}" dt="2019-12-04T21:40:40.273" v="1913" actId="47"/>
        <pc:sldMkLst>
          <pc:docMk/>
          <pc:sldMk cId="1871721255" sldId="276"/>
        </pc:sldMkLst>
      </pc:sldChg>
      <pc:sldChg chg="del">
        <pc:chgData name="Thomas Vangijzegem" userId="83e3a7cb23350646" providerId="LiveId" clId="{211DBD77-BA2B-45BA-88BA-D70617F7D32B}" dt="2019-12-04T21:50:11.742" v="2284" actId="47"/>
        <pc:sldMkLst>
          <pc:docMk/>
          <pc:sldMk cId="2374933963" sldId="277"/>
        </pc:sldMkLst>
      </pc:sldChg>
      <pc:sldChg chg="addSp delSp modSp add">
        <pc:chgData name="Thomas Vangijzegem" userId="83e3a7cb23350646" providerId="LiveId" clId="{211DBD77-BA2B-45BA-88BA-D70617F7D32B}" dt="2019-12-04T20:56:06.979" v="1265" actId="207"/>
        <pc:sldMkLst>
          <pc:docMk/>
          <pc:sldMk cId="2166976365" sldId="278"/>
        </pc:sldMkLst>
        <pc:spChg chg="add del mod">
          <ac:chgData name="Thomas Vangijzegem" userId="83e3a7cb23350646" providerId="LiveId" clId="{211DBD77-BA2B-45BA-88BA-D70617F7D32B}" dt="2019-12-04T15:47:10.817" v="629" actId="478"/>
          <ac:spMkLst>
            <pc:docMk/>
            <pc:sldMk cId="2166976365" sldId="278"/>
            <ac:spMk id="2" creationId="{5443C50B-C4FD-41B9-A928-24D474A20E0E}"/>
          </ac:spMkLst>
        </pc:spChg>
        <pc:spChg chg="add">
          <ac:chgData name="Thomas Vangijzegem" userId="83e3a7cb23350646" providerId="LiveId" clId="{211DBD77-BA2B-45BA-88BA-D70617F7D32B}" dt="2019-12-04T13:10:51.737" v="151"/>
          <ac:spMkLst>
            <pc:docMk/>
            <pc:sldMk cId="2166976365" sldId="278"/>
            <ac:spMk id="6" creationId="{D8BD5467-7A60-44BF-997B-82AD313C9C30}"/>
          </ac:spMkLst>
        </pc:spChg>
        <pc:spChg chg="add">
          <ac:chgData name="Thomas Vangijzegem" userId="83e3a7cb23350646" providerId="LiveId" clId="{211DBD77-BA2B-45BA-88BA-D70617F7D32B}" dt="2019-12-04T13:10:51.737" v="151"/>
          <ac:spMkLst>
            <pc:docMk/>
            <pc:sldMk cId="2166976365" sldId="278"/>
            <ac:spMk id="8" creationId="{97EAC8EA-6B97-4C43-B463-82C3C99155D0}"/>
          </ac:spMkLst>
        </pc:spChg>
        <pc:spChg chg="del">
          <ac:chgData name="Thomas Vangijzegem" userId="83e3a7cb23350646" providerId="LiveId" clId="{211DBD77-BA2B-45BA-88BA-D70617F7D32B}" dt="2019-12-04T13:10:50.745" v="150" actId="478"/>
          <ac:spMkLst>
            <pc:docMk/>
            <pc:sldMk cId="2166976365" sldId="278"/>
            <ac:spMk id="11" creationId="{B888149B-F494-4E0F-B46F-F7976E850812}"/>
          </ac:spMkLst>
        </pc:spChg>
        <pc:spChg chg="add">
          <ac:chgData name="Thomas Vangijzegem" userId="83e3a7cb23350646" providerId="LiveId" clId="{211DBD77-BA2B-45BA-88BA-D70617F7D32B}" dt="2019-12-04T13:10:51.737" v="151"/>
          <ac:spMkLst>
            <pc:docMk/>
            <pc:sldMk cId="2166976365" sldId="278"/>
            <ac:spMk id="12" creationId="{FA04AD0C-B4B4-4EC0-9C22-3E8D2E55F19F}"/>
          </ac:spMkLst>
        </pc:spChg>
        <pc:spChg chg="add mod">
          <ac:chgData name="Thomas Vangijzegem" userId="83e3a7cb23350646" providerId="LiveId" clId="{211DBD77-BA2B-45BA-88BA-D70617F7D32B}" dt="2019-12-04T15:47:50.666" v="655" actId="2711"/>
          <ac:spMkLst>
            <pc:docMk/>
            <pc:sldMk cId="2166976365" sldId="278"/>
            <ac:spMk id="14" creationId="{622CC92E-D7D6-41CA-81E4-405D1157E2CF}"/>
          </ac:spMkLst>
        </pc:spChg>
        <pc:spChg chg="add del">
          <ac:chgData name="Thomas Vangijzegem" userId="83e3a7cb23350646" providerId="LiveId" clId="{211DBD77-BA2B-45BA-88BA-D70617F7D32B}" dt="2019-12-04T13:11:12.864" v="181" actId="478"/>
          <ac:spMkLst>
            <pc:docMk/>
            <pc:sldMk cId="2166976365" sldId="278"/>
            <ac:spMk id="15" creationId="{02E435B3-5B7E-41E1-85F9-C54B20B48A0C}"/>
          </ac:spMkLst>
        </pc:spChg>
        <pc:spChg chg="add del mod">
          <ac:chgData name="Thomas Vangijzegem" userId="83e3a7cb23350646" providerId="LiveId" clId="{211DBD77-BA2B-45BA-88BA-D70617F7D32B}" dt="2019-12-04T19:44:40.798" v="747" actId="478"/>
          <ac:spMkLst>
            <pc:docMk/>
            <pc:sldMk cId="2166976365" sldId="278"/>
            <ac:spMk id="17" creationId="{570B2DC9-ED2E-4FB9-ADD8-67BE6B7216C1}"/>
          </ac:spMkLst>
        </pc:spChg>
        <pc:spChg chg="add del mod">
          <ac:chgData name="Thomas Vangijzegem" userId="83e3a7cb23350646" providerId="LiveId" clId="{211DBD77-BA2B-45BA-88BA-D70617F7D32B}" dt="2019-12-04T15:47:09.195" v="628" actId="478"/>
          <ac:spMkLst>
            <pc:docMk/>
            <pc:sldMk cId="2166976365" sldId="278"/>
            <ac:spMk id="18" creationId="{29BBCF7A-7DDA-4C06-B354-56F83FFBA66A}"/>
          </ac:spMkLst>
        </pc:spChg>
        <pc:spChg chg="add mod">
          <ac:chgData name="Thomas Vangijzegem" userId="83e3a7cb23350646" providerId="LiveId" clId="{211DBD77-BA2B-45BA-88BA-D70617F7D32B}" dt="2019-12-04T20:47:45.430" v="1080" actId="113"/>
          <ac:spMkLst>
            <pc:docMk/>
            <pc:sldMk cId="2166976365" sldId="278"/>
            <ac:spMk id="19" creationId="{AD5BEB92-C56B-4EDD-BA93-2E9AA6060E78}"/>
          </ac:spMkLst>
        </pc:spChg>
        <pc:spChg chg="add mod">
          <ac:chgData name="Thomas Vangijzegem" userId="83e3a7cb23350646" providerId="LiveId" clId="{211DBD77-BA2B-45BA-88BA-D70617F7D32B}" dt="2019-12-04T20:56:06.979" v="1265" actId="207"/>
          <ac:spMkLst>
            <pc:docMk/>
            <pc:sldMk cId="2166976365" sldId="278"/>
            <ac:spMk id="20" creationId="{2C69F214-CD7D-439C-B503-508995A8122A}"/>
          </ac:spMkLst>
        </pc:spChg>
        <pc:graphicFrameChg chg="del">
          <ac:chgData name="Thomas Vangijzegem" userId="83e3a7cb23350646" providerId="LiveId" clId="{211DBD77-BA2B-45BA-88BA-D70617F7D32B}" dt="2019-12-04T13:10:49.723" v="149" actId="478"/>
          <ac:graphicFrameMkLst>
            <pc:docMk/>
            <pc:sldMk cId="2166976365" sldId="278"/>
            <ac:graphicFrameMk id="10" creationId="{8AB6B812-774D-4162-9609-39A3D486BAAC}"/>
          </ac:graphicFrameMkLst>
        </pc:graphicFrameChg>
        <pc:picChg chg="add mod">
          <ac:chgData name="Thomas Vangijzegem" userId="83e3a7cb23350646" providerId="LiveId" clId="{211DBD77-BA2B-45BA-88BA-D70617F7D32B}" dt="2019-12-04T20:44:24.288" v="942" actId="1076"/>
          <ac:picMkLst>
            <pc:docMk/>
            <pc:sldMk cId="2166976365" sldId="278"/>
            <ac:picMk id="3" creationId="{D519AC9A-1FB2-42F5-8ED4-4E1AB292F715}"/>
          </ac:picMkLst>
        </pc:picChg>
        <pc:picChg chg="del">
          <ac:chgData name="Thomas Vangijzegem" userId="83e3a7cb23350646" providerId="LiveId" clId="{211DBD77-BA2B-45BA-88BA-D70617F7D32B}" dt="2019-12-04T13:10:48.301" v="148" actId="478"/>
          <ac:picMkLst>
            <pc:docMk/>
            <pc:sldMk cId="2166976365" sldId="278"/>
            <ac:picMk id="7" creationId="{EC02984B-1996-4DAB-92F7-8F7A07121F5B}"/>
          </ac:picMkLst>
        </pc:picChg>
        <pc:picChg chg="add mod">
          <ac:chgData name="Thomas Vangijzegem" userId="83e3a7cb23350646" providerId="LiveId" clId="{211DBD77-BA2B-45BA-88BA-D70617F7D32B}" dt="2019-12-04T15:44:53.989" v="615" actId="1036"/>
          <ac:picMkLst>
            <pc:docMk/>
            <pc:sldMk cId="2166976365" sldId="278"/>
            <ac:picMk id="9" creationId="{99AE602D-A52A-47A4-9419-53458B3A1EE0}"/>
          </ac:picMkLst>
        </pc:picChg>
        <pc:picChg chg="add">
          <ac:chgData name="Thomas Vangijzegem" userId="83e3a7cb23350646" providerId="LiveId" clId="{211DBD77-BA2B-45BA-88BA-D70617F7D32B}" dt="2019-12-04T13:10:51.737" v="151"/>
          <ac:picMkLst>
            <pc:docMk/>
            <pc:sldMk cId="2166976365" sldId="278"/>
            <ac:picMk id="13" creationId="{5DA1A7B6-58F9-4304-A866-14A555C4E4D5}"/>
          </ac:picMkLst>
        </pc:picChg>
        <pc:picChg chg="add del mod">
          <ac:chgData name="Thomas Vangijzegem" userId="83e3a7cb23350646" providerId="LiveId" clId="{211DBD77-BA2B-45BA-88BA-D70617F7D32B}" dt="2019-12-04T15:47:06.643" v="627" actId="478"/>
          <ac:picMkLst>
            <pc:docMk/>
            <pc:sldMk cId="2166976365" sldId="278"/>
            <ac:picMk id="16" creationId="{D7A2C349-EB35-4F07-93BB-FB41A28E4C51}"/>
          </ac:picMkLst>
        </pc:picChg>
      </pc:sldChg>
      <pc:sldChg chg="addSp delSp modSp add">
        <pc:chgData name="Thomas Vangijzegem" userId="83e3a7cb23350646" providerId="LiveId" clId="{211DBD77-BA2B-45BA-88BA-D70617F7D32B}" dt="2019-12-04T21:27:59.533" v="1652" actId="1036"/>
        <pc:sldMkLst>
          <pc:docMk/>
          <pc:sldMk cId="362013384" sldId="279"/>
        </pc:sldMkLst>
        <pc:spChg chg="add mod">
          <ac:chgData name="Thomas Vangijzegem" userId="83e3a7cb23350646" providerId="LiveId" clId="{211DBD77-BA2B-45BA-88BA-D70617F7D32B}" dt="2019-12-04T21:27:59.533" v="1652" actId="1036"/>
          <ac:spMkLst>
            <pc:docMk/>
            <pc:sldMk cId="362013384" sldId="279"/>
            <ac:spMk id="17" creationId="{7EC6290A-8050-479F-9D7B-B900BF3121B2}"/>
          </ac:spMkLst>
        </pc:spChg>
        <pc:spChg chg="del">
          <ac:chgData name="Thomas Vangijzegem" userId="83e3a7cb23350646" providerId="LiveId" clId="{211DBD77-BA2B-45BA-88BA-D70617F7D32B}" dt="2019-12-04T20:56:20.049" v="1266" actId="478"/>
          <ac:spMkLst>
            <pc:docMk/>
            <pc:sldMk cId="362013384" sldId="279"/>
            <ac:spMk id="22" creationId="{006FCD40-7CA9-45AC-8D40-B54AFF9434E7}"/>
          </ac:spMkLst>
        </pc:spChg>
        <pc:spChg chg="mod">
          <ac:chgData name="Thomas Vangijzegem" userId="83e3a7cb23350646" providerId="LiveId" clId="{211DBD77-BA2B-45BA-88BA-D70617F7D32B}" dt="2019-12-04T21:27:45.835" v="1633" actId="113"/>
          <ac:spMkLst>
            <pc:docMk/>
            <pc:sldMk cId="362013384" sldId="279"/>
            <ac:spMk id="28" creationId="{66F603DB-5D5D-4D2C-A290-20E5A603EA13}"/>
          </ac:spMkLst>
        </pc:spChg>
        <pc:spChg chg="mod">
          <ac:chgData name="Thomas Vangijzegem" userId="83e3a7cb23350646" providerId="LiveId" clId="{211DBD77-BA2B-45BA-88BA-D70617F7D32B}" dt="2019-12-04T21:27:50.323" v="1636" actId="115"/>
          <ac:spMkLst>
            <pc:docMk/>
            <pc:sldMk cId="362013384" sldId="279"/>
            <ac:spMk id="30" creationId="{F8913F00-FE82-4BCE-99A5-CB22E9C67457}"/>
          </ac:spMkLst>
        </pc:spChg>
        <pc:spChg chg="mod">
          <ac:chgData name="Thomas Vangijzegem" userId="83e3a7cb23350646" providerId="LiveId" clId="{211DBD77-BA2B-45BA-88BA-D70617F7D32B}" dt="2019-12-04T21:27:47.662" v="1634" actId="113"/>
          <ac:spMkLst>
            <pc:docMk/>
            <pc:sldMk cId="362013384" sldId="279"/>
            <ac:spMk id="31" creationId="{BFE26583-EAC3-44F4-A0C0-C8C215D08D3F}"/>
          </ac:spMkLst>
        </pc:spChg>
        <pc:picChg chg="add ord">
          <ac:chgData name="Thomas Vangijzegem" userId="83e3a7cb23350646" providerId="LiveId" clId="{211DBD77-BA2B-45BA-88BA-D70617F7D32B}" dt="2019-12-04T13:14:42.379" v="412" actId="167"/>
          <ac:picMkLst>
            <pc:docMk/>
            <pc:sldMk cId="362013384" sldId="279"/>
            <ac:picMk id="16" creationId="{E281A9F6-7BEA-4F73-8C92-CE21BF05CA0D}"/>
          </ac:picMkLst>
        </pc:picChg>
      </pc:sldChg>
      <pc:sldChg chg="delSp modSp add">
        <pc:chgData name="Thomas Vangijzegem" userId="83e3a7cb23350646" providerId="LiveId" clId="{211DBD77-BA2B-45BA-88BA-D70617F7D32B}" dt="2019-12-04T21:27:34.788" v="1632" actId="20577"/>
        <pc:sldMkLst>
          <pc:docMk/>
          <pc:sldMk cId="2810283793" sldId="280"/>
        </pc:sldMkLst>
        <pc:spChg chg="mod">
          <ac:chgData name="Thomas Vangijzegem" userId="83e3a7cb23350646" providerId="LiveId" clId="{211DBD77-BA2B-45BA-88BA-D70617F7D32B}" dt="2019-12-04T21:27:34.788" v="1632" actId="20577"/>
          <ac:spMkLst>
            <pc:docMk/>
            <pc:sldMk cId="2810283793" sldId="280"/>
            <ac:spMk id="2" creationId="{5443C50B-C4FD-41B9-A928-24D474A20E0E}"/>
          </ac:spMkLst>
        </pc:spChg>
        <pc:spChg chg="mod">
          <ac:chgData name="Thomas Vangijzegem" userId="83e3a7cb23350646" providerId="LiveId" clId="{211DBD77-BA2B-45BA-88BA-D70617F7D32B}" dt="2019-12-04T20:37:47.379" v="848" actId="1035"/>
          <ac:spMkLst>
            <pc:docMk/>
            <pc:sldMk cId="2810283793" sldId="280"/>
            <ac:spMk id="14" creationId="{622CC92E-D7D6-41CA-81E4-405D1157E2CF}"/>
          </ac:spMkLst>
        </pc:spChg>
        <pc:spChg chg="del">
          <ac:chgData name="Thomas Vangijzegem" userId="83e3a7cb23350646" providerId="LiveId" clId="{211DBD77-BA2B-45BA-88BA-D70617F7D32B}" dt="2019-12-04T20:31:10.074" v="755" actId="478"/>
          <ac:spMkLst>
            <pc:docMk/>
            <pc:sldMk cId="2810283793" sldId="280"/>
            <ac:spMk id="17" creationId="{570B2DC9-ED2E-4FB9-ADD8-67BE6B7216C1}"/>
          </ac:spMkLst>
        </pc:spChg>
        <pc:spChg chg="mod">
          <ac:chgData name="Thomas Vangijzegem" userId="83e3a7cb23350646" providerId="LiveId" clId="{211DBD77-BA2B-45BA-88BA-D70617F7D32B}" dt="2019-12-04T20:11:51.484" v="754" actId="1076"/>
          <ac:spMkLst>
            <pc:docMk/>
            <pc:sldMk cId="2810283793" sldId="280"/>
            <ac:spMk id="18" creationId="{29BBCF7A-7DDA-4C06-B354-56F83FFBA66A}"/>
          </ac:spMkLst>
        </pc:spChg>
        <pc:picChg chg="mod">
          <ac:chgData name="Thomas Vangijzegem" userId="83e3a7cb23350646" providerId="LiveId" clId="{211DBD77-BA2B-45BA-88BA-D70617F7D32B}" dt="2019-12-04T20:37:50.662" v="864" actId="1035"/>
          <ac:picMkLst>
            <pc:docMk/>
            <pc:sldMk cId="2810283793" sldId="280"/>
            <ac:picMk id="9" creationId="{99AE602D-A52A-47A4-9419-53458B3A1EE0}"/>
          </ac:picMkLst>
        </pc:picChg>
        <pc:picChg chg="mod">
          <ac:chgData name="Thomas Vangijzegem" userId="83e3a7cb23350646" providerId="LiveId" clId="{211DBD77-BA2B-45BA-88BA-D70617F7D32B}" dt="2019-12-04T20:37:49.555" v="863" actId="1035"/>
          <ac:picMkLst>
            <pc:docMk/>
            <pc:sldMk cId="2810283793" sldId="280"/>
            <ac:picMk id="16" creationId="{D7A2C349-EB35-4F07-93BB-FB41A28E4C51}"/>
          </ac:picMkLst>
        </pc:picChg>
      </pc:sldChg>
      <pc:sldChg chg="delSp add del">
        <pc:chgData name="Thomas Vangijzegem" userId="83e3a7cb23350646" providerId="LiveId" clId="{211DBD77-BA2B-45BA-88BA-D70617F7D32B}" dt="2019-12-04T21:28:02.680" v="1653" actId="47"/>
        <pc:sldMkLst>
          <pc:docMk/>
          <pc:sldMk cId="261138120" sldId="281"/>
        </pc:sldMkLst>
        <pc:spChg chg="del">
          <ac:chgData name="Thomas Vangijzegem" userId="83e3a7cb23350646" providerId="LiveId" clId="{211DBD77-BA2B-45BA-88BA-D70617F7D32B}" dt="2019-12-04T21:20:22.583" v="1546" actId="478"/>
          <ac:spMkLst>
            <pc:docMk/>
            <pc:sldMk cId="261138120" sldId="281"/>
            <ac:spMk id="17" creationId="{7EC6290A-8050-479F-9D7B-B900BF3121B2}"/>
          </ac:spMkLst>
        </pc:spChg>
        <pc:grpChg chg="del">
          <ac:chgData name="Thomas Vangijzegem" userId="83e3a7cb23350646" providerId="LiveId" clId="{211DBD77-BA2B-45BA-88BA-D70617F7D32B}" dt="2019-12-04T21:20:17.556" v="1545" actId="478"/>
          <ac:grpSpMkLst>
            <pc:docMk/>
            <pc:sldMk cId="261138120" sldId="281"/>
            <ac:grpSpMk id="32" creationId="{2BC4382D-B1DB-4540-BCF1-1D4F8384FE8C}"/>
          </ac:grpSpMkLst>
        </pc:grpChg>
      </pc:sldChg>
      <pc:sldChg chg="modSp add">
        <pc:chgData name="Thomas Vangijzegem" userId="83e3a7cb23350646" providerId="LiveId" clId="{211DBD77-BA2B-45BA-88BA-D70617F7D32B}" dt="2019-12-04T21:46:17.264" v="2165" actId="1076"/>
        <pc:sldMkLst>
          <pc:docMk/>
          <pc:sldMk cId="3246988260" sldId="282"/>
        </pc:sldMkLst>
        <pc:spChg chg="mod">
          <ac:chgData name="Thomas Vangijzegem" userId="83e3a7cb23350646" providerId="LiveId" clId="{211DBD77-BA2B-45BA-88BA-D70617F7D32B}" dt="2019-12-04T21:46:17.264" v="2165" actId="1076"/>
          <ac:spMkLst>
            <pc:docMk/>
            <pc:sldMk cId="3246988260" sldId="282"/>
            <ac:spMk id="19" creationId="{A1AA241D-DC11-4C7A-B127-00988A074ECF}"/>
          </ac:spMkLst>
        </pc:spChg>
      </pc:sldChg>
      <pc:sldChg chg="addSp delSp modSp add">
        <pc:chgData name="Thomas Vangijzegem" userId="83e3a7cb23350646" providerId="LiveId" clId="{211DBD77-BA2B-45BA-88BA-D70617F7D32B}" dt="2019-12-04T21:46:02.178" v="2155" actId="20577"/>
        <pc:sldMkLst>
          <pc:docMk/>
          <pc:sldMk cId="3054280990" sldId="283"/>
        </pc:sldMkLst>
        <pc:spChg chg="add del mod">
          <ac:chgData name="Thomas Vangijzegem" userId="83e3a7cb23350646" providerId="LiveId" clId="{211DBD77-BA2B-45BA-88BA-D70617F7D32B}" dt="2019-12-04T21:34:25.849" v="1698" actId="478"/>
          <ac:spMkLst>
            <pc:docMk/>
            <pc:sldMk cId="3054280990" sldId="283"/>
            <ac:spMk id="2" creationId="{260E07F9-2CBF-4ED0-841A-3BB7FD117110}"/>
          </ac:spMkLst>
        </pc:spChg>
        <pc:spChg chg="add mod">
          <ac:chgData name="Thomas Vangijzegem" userId="83e3a7cb23350646" providerId="LiveId" clId="{211DBD77-BA2B-45BA-88BA-D70617F7D32B}" dt="2019-12-04T21:34:39.911" v="1704" actId="1076"/>
          <ac:spMkLst>
            <pc:docMk/>
            <pc:sldMk cId="3054280990" sldId="283"/>
            <ac:spMk id="4" creationId="{57916F2D-B43E-4B86-82C0-B054D9DCF282}"/>
          </ac:spMkLst>
        </pc:spChg>
        <pc:spChg chg="mod">
          <ac:chgData name="Thomas Vangijzegem" userId="83e3a7cb23350646" providerId="LiveId" clId="{211DBD77-BA2B-45BA-88BA-D70617F7D32B}" dt="2019-12-04T21:29:50.072" v="1678" actId="20577"/>
          <ac:spMkLst>
            <pc:docMk/>
            <pc:sldMk cId="3054280990" sldId="283"/>
            <ac:spMk id="17" creationId="{7EC6290A-8050-479F-9D7B-B900BF3121B2}"/>
          </ac:spMkLst>
        </pc:spChg>
        <pc:spChg chg="mod">
          <ac:chgData name="Thomas Vangijzegem" userId="83e3a7cb23350646" providerId="LiveId" clId="{211DBD77-BA2B-45BA-88BA-D70617F7D32B}" dt="2019-12-04T21:46:02.178" v="2155" actId="20577"/>
          <ac:spMkLst>
            <pc:docMk/>
            <pc:sldMk cId="3054280990" sldId="283"/>
            <ac:spMk id="28" creationId="{66F603DB-5D5D-4D2C-A290-20E5A603EA13}"/>
          </ac:spMkLst>
        </pc:spChg>
        <pc:spChg chg="mod">
          <ac:chgData name="Thomas Vangijzegem" userId="83e3a7cb23350646" providerId="LiveId" clId="{211DBD77-BA2B-45BA-88BA-D70617F7D32B}" dt="2019-12-04T21:34:50.998" v="1705" actId="1076"/>
          <ac:spMkLst>
            <pc:docMk/>
            <pc:sldMk cId="3054280990" sldId="283"/>
            <ac:spMk id="31" creationId="{BFE26583-EAC3-44F4-A0C0-C8C215D08D3F}"/>
          </ac:spMkLst>
        </pc:spChg>
        <pc:graphicFrameChg chg="add del">
          <ac:chgData name="Thomas Vangijzegem" userId="83e3a7cb23350646" providerId="LiveId" clId="{211DBD77-BA2B-45BA-88BA-D70617F7D32B}" dt="2019-12-04T21:32:58.142" v="1688" actId="478"/>
          <ac:graphicFrameMkLst>
            <pc:docMk/>
            <pc:sldMk cId="3054280990" sldId="283"/>
            <ac:graphicFrameMk id="24" creationId="{CB6BF6AB-09CB-4D67-971C-1423597E5F3A}"/>
          </ac:graphicFrameMkLst>
        </pc:graphicFrameChg>
        <pc:picChg chg="add mod">
          <ac:chgData name="Thomas Vangijzegem" userId="83e3a7cb23350646" providerId="LiveId" clId="{211DBD77-BA2B-45BA-88BA-D70617F7D32B}" dt="2019-12-04T21:33:07.423" v="1691" actId="1076"/>
          <ac:picMkLst>
            <pc:docMk/>
            <pc:sldMk cId="3054280990" sldId="283"/>
            <ac:picMk id="8194" creationId="{899CF9E3-BD94-43C7-AD08-CC31F073A705}"/>
          </ac:picMkLst>
        </pc:picChg>
      </pc:sldChg>
      <pc:sldChg chg="addSp delSp modSp add">
        <pc:chgData name="Thomas Vangijzegem" userId="83e3a7cb23350646" providerId="LiveId" clId="{211DBD77-BA2B-45BA-88BA-D70617F7D32B}" dt="2019-12-04T21:52:14.488" v="2343" actId="122"/>
        <pc:sldMkLst>
          <pc:docMk/>
          <pc:sldMk cId="2556342222" sldId="284"/>
        </pc:sldMkLst>
        <pc:spChg chg="add mod">
          <ac:chgData name="Thomas Vangijzegem" userId="83e3a7cb23350646" providerId="LiveId" clId="{211DBD77-BA2B-45BA-88BA-D70617F7D32B}" dt="2019-12-04T21:43:40.825" v="2037" actId="12788"/>
          <ac:spMkLst>
            <pc:docMk/>
            <pc:sldMk cId="2556342222" sldId="284"/>
            <ac:spMk id="2" creationId="{B61DBD71-FD29-41E1-AB4E-4E6A3078DF18}"/>
          </ac:spMkLst>
        </pc:spChg>
        <pc:spChg chg="del">
          <ac:chgData name="Thomas Vangijzegem" userId="83e3a7cb23350646" providerId="LiveId" clId="{211DBD77-BA2B-45BA-88BA-D70617F7D32B}" dt="2019-12-04T21:35:06.062" v="1710" actId="478"/>
          <ac:spMkLst>
            <pc:docMk/>
            <pc:sldMk cId="2556342222" sldId="284"/>
            <ac:spMk id="4" creationId="{57916F2D-B43E-4B86-82C0-B054D9DCF282}"/>
          </ac:spMkLst>
        </pc:spChg>
        <pc:spChg chg="add mod">
          <ac:chgData name="Thomas Vangijzegem" userId="83e3a7cb23350646" providerId="LiveId" clId="{211DBD77-BA2B-45BA-88BA-D70617F7D32B}" dt="2019-12-04T21:47:20.080" v="2247" actId="12789"/>
          <ac:spMkLst>
            <pc:docMk/>
            <pc:sldMk cId="2556342222" sldId="284"/>
            <ac:spMk id="8" creationId="{2D38751B-B442-4E17-92DA-2D85DD3B2014}"/>
          </ac:spMkLst>
        </pc:spChg>
        <pc:spChg chg="add mod">
          <ac:chgData name="Thomas Vangijzegem" userId="83e3a7cb23350646" providerId="LiveId" clId="{211DBD77-BA2B-45BA-88BA-D70617F7D32B}" dt="2019-12-04T21:52:06.269" v="2342" actId="12788"/>
          <ac:spMkLst>
            <pc:docMk/>
            <pc:sldMk cId="2556342222" sldId="284"/>
            <ac:spMk id="11" creationId="{8470F320-E0F4-43C3-A3C5-F1FBEF167CA5}"/>
          </ac:spMkLst>
        </pc:spChg>
        <pc:spChg chg="del">
          <ac:chgData name="Thomas Vangijzegem" userId="83e3a7cb23350646" providerId="LiveId" clId="{211DBD77-BA2B-45BA-88BA-D70617F7D32B}" dt="2019-12-04T21:35:03.685" v="1707" actId="478"/>
          <ac:spMkLst>
            <pc:docMk/>
            <pc:sldMk cId="2556342222" sldId="284"/>
            <ac:spMk id="17" creationId="{7EC6290A-8050-479F-9D7B-B900BF3121B2}"/>
          </ac:spMkLst>
        </pc:spChg>
        <pc:spChg chg="add mod">
          <ac:chgData name="Thomas Vangijzegem" userId="83e3a7cb23350646" providerId="LiveId" clId="{211DBD77-BA2B-45BA-88BA-D70617F7D32B}" dt="2019-12-04T21:40:12.476" v="1899" actId="20577"/>
          <ac:spMkLst>
            <pc:docMk/>
            <pc:sldMk cId="2556342222" sldId="284"/>
            <ac:spMk id="18" creationId="{BA3C2CAA-D184-405D-B703-99DAEDA3D1F7}"/>
          </ac:spMkLst>
        </pc:spChg>
        <pc:spChg chg="mod">
          <ac:chgData name="Thomas Vangijzegem" userId="83e3a7cb23350646" providerId="LiveId" clId="{211DBD77-BA2B-45BA-88BA-D70617F7D32B}" dt="2019-12-04T21:36:41.120" v="1778" actId="2711"/>
          <ac:spMkLst>
            <pc:docMk/>
            <pc:sldMk cId="2556342222" sldId="284"/>
            <ac:spMk id="24" creationId="{2B479E4E-3079-4A73-9CD6-671DA83146C2}"/>
          </ac:spMkLst>
        </pc:spChg>
        <pc:spChg chg="mod">
          <ac:chgData name="Thomas Vangijzegem" userId="83e3a7cb23350646" providerId="LiveId" clId="{211DBD77-BA2B-45BA-88BA-D70617F7D32B}" dt="2019-12-04T21:37:41.053" v="1841" actId="552"/>
          <ac:spMkLst>
            <pc:docMk/>
            <pc:sldMk cId="2556342222" sldId="284"/>
            <ac:spMk id="40" creationId="{02D2EA54-F644-4C07-8E80-A36A4318441B}"/>
          </ac:spMkLst>
        </pc:spChg>
        <pc:spChg chg="mod">
          <ac:chgData name="Thomas Vangijzegem" userId="83e3a7cb23350646" providerId="LiveId" clId="{211DBD77-BA2B-45BA-88BA-D70617F7D32B}" dt="2019-12-04T21:37:41.053" v="1841" actId="552"/>
          <ac:spMkLst>
            <pc:docMk/>
            <pc:sldMk cId="2556342222" sldId="284"/>
            <ac:spMk id="41" creationId="{6C05E556-CA2C-4539-9AD8-1562DA74BABD}"/>
          </ac:spMkLst>
        </pc:spChg>
        <pc:spChg chg="mod">
          <ac:chgData name="Thomas Vangijzegem" userId="83e3a7cb23350646" providerId="LiveId" clId="{211DBD77-BA2B-45BA-88BA-D70617F7D32B}" dt="2019-12-04T21:37:41.053" v="1841" actId="552"/>
          <ac:spMkLst>
            <pc:docMk/>
            <pc:sldMk cId="2556342222" sldId="284"/>
            <ac:spMk id="42" creationId="{6E851D50-DA25-4668-83A2-AA1503C9D4E7}"/>
          </ac:spMkLst>
        </pc:spChg>
        <pc:spChg chg="mod">
          <ac:chgData name="Thomas Vangijzegem" userId="83e3a7cb23350646" providerId="LiveId" clId="{211DBD77-BA2B-45BA-88BA-D70617F7D32B}" dt="2019-12-04T21:37:41.053" v="1841" actId="552"/>
          <ac:spMkLst>
            <pc:docMk/>
            <pc:sldMk cId="2556342222" sldId="284"/>
            <ac:spMk id="43" creationId="{D969D497-4553-4407-B02B-CE03953B5AFC}"/>
          </ac:spMkLst>
        </pc:spChg>
        <pc:spChg chg="add mod">
          <ac:chgData name="Thomas Vangijzegem" userId="83e3a7cb23350646" providerId="LiveId" clId="{211DBD77-BA2B-45BA-88BA-D70617F7D32B}" dt="2019-12-04T21:52:14.488" v="2343" actId="122"/>
          <ac:spMkLst>
            <pc:docMk/>
            <pc:sldMk cId="2556342222" sldId="284"/>
            <ac:spMk id="108" creationId="{DC6A9459-4746-4427-90BF-261E1030C72D}"/>
          </ac:spMkLst>
        </pc:spChg>
        <pc:spChg chg="add mod">
          <ac:chgData name="Thomas Vangijzegem" userId="83e3a7cb23350646" providerId="LiveId" clId="{211DBD77-BA2B-45BA-88BA-D70617F7D32B}" dt="2019-12-04T21:50:29.206" v="2322" actId="20577"/>
          <ac:spMkLst>
            <pc:docMk/>
            <pc:sldMk cId="2556342222" sldId="284"/>
            <ac:spMk id="109" creationId="{FB6D79B7-458F-4F4D-B01F-E7901861DBF9}"/>
          </ac:spMkLst>
        </pc:spChg>
        <pc:grpChg chg="add mod">
          <ac:chgData name="Thomas Vangijzegem" userId="83e3a7cb23350646" providerId="LiveId" clId="{211DBD77-BA2B-45BA-88BA-D70617F7D32B}" dt="2019-12-04T21:43:40.825" v="2037" actId="12788"/>
          <ac:grpSpMkLst>
            <pc:docMk/>
            <pc:sldMk cId="2556342222" sldId="284"/>
            <ac:grpSpMk id="7" creationId="{82649035-66EB-4741-BD2A-6113D0C46DDA}"/>
          </ac:grpSpMkLst>
        </pc:grpChg>
        <pc:grpChg chg="add mod">
          <ac:chgData name="Thomas Vangijzegem" userId="83e3a7cb23350646" providerId="LiveId" clId="{211DBD77-BA2B-45BA-88BA-D70617F7D32B}" dt="2019-12-04T21:46:44.377" v="2196" actId="12788"/>
          <ac:grpSpMkLst>
            <pc:docMk/>
            <pc:sldMk cId="2556342222" sldId="284"/>
            <ac:grpSpMk id="9" creationId="{40250903-47D1-4B7F-8AED-BFA532A2EFEB}"/>
          </ac:grpSpMkLst>
        </pc:grpChg>
        <pc:grpChg chg="add mod">
          <ac:chgData name="Thomas Vangijzegem" userId="83e3a7cb23350646" providerId="LiveId" clId="{211DBD77-BA2B-45BA-88BA-D70617F7D32B}" dt="2019-12-04T21:50:06.781" v="2283" actId="12788"/>
          <ac:grpSpMkLst>
            <pc:docMk/>
            <pc:sldMk cId="2556342222" sldId="284"/>
            <ac:grpSpMk id="10" creationId="{82AABC60-624B-4A2C-A2B4-24C2D808A972}"/>
          </ac:grpSpMkLst>
        </pc:grpChg>
        <pc:grpChg chg="add del mod">
          <ac:chgData name="Thomas Vangijzegem" userId="83e3a7cb23350646" providerId="LiveId" clId="{211DBD77-BA2B-45BA-88BA-D70617F7D32B}" dt="2019-12-04T21:40:16.829" v="1900" actId="478"/>
          <ac:grpSpMkLst>
            <pc:docMk/>
            <pc:sldMk cId="2556342222" sldId="284"/>
            <ac:grpSpMk id="19" creationId="{D3003871-0400-4A17-9147-7BB662D9BB70}"/>
          </ac:grpSpMkLst>
        </pc:grpChg>
        <pc:grpChg chg="del">
          <ac:chgData name="Thomas Vangijzegem" userId="83e3a7cb23350646" providerId="LiveId" clId="{211DBD77-BA2B-45BA-88BA-D70617F7D32B}" dt="2019-12-04T21:35:04.183" v="1708" actId="478"/>
          <ac:grpSpMkLst>
            <pc:docMk/>
            <pc:sldMk cId="2556342222" sldId="284"/>
            <ac:grpSpMk id="32" creationId="{2BC4382D-B1DB-4540-BCF1-1D4F8384FE8C}"/>
          </ac:grpSpMkLst>
        </pc:grpChg>
        <pc:grpChg chg="mod">
          <ac:chgData name="Thomas Vangijzegem" userId="83e3a7cb23350646" providerId="LiveId" clId="{211DBD77-BA2B-45BA-88BA-D70617F7D32B}" dt="2019-12-04T21:37:41.053" v="1841" actId="552"/>
          <ac:grpSpMkLst>
            <pc:docMk/>
            <pc:sldMk cId="2556342222" sldId="284"/>
            <ac:grpSpMk id="37" creationId="{F453D2BB-F730-4E49-8863-9EC7A8CE9608}"/>
          </ac:grpSpMkLst>
        </pc:grpChg>
        <pc:grpChg chg="add del mod">
          <ac:chgData name="Thomas Vangijzegem" userId="83e3a7cb23350646" providerId="LiveId" clId="{211DBD77-BA2B-45BA-88BA-D70617F7D32B}" dt="2019-12-04T21:42:23.497" v="2000" actId="165"/>
          <ac:grpSpMkLst>
            <pc:docMk/>
            <pc:sldMk cId="2556342222" sldId="284"/>
            <ac:grpSpMk id="99" creationId="{D37E67D8-4A1A-4686-9973-625BF21958D9}"/>
          </ac:grpSpMkLst>
        </pc:grpChg>
        <pc:picChg chg="mod">
          <ac:chgData name="Thomas Vangijzegem" userId="83e3a7cb23350646" providerId="LiveId" clId="{211DBD77-BA2B-45BA-88BA-D70617F7D32B}" dt="2019-12-04T21:41:21.883" v="1923" actId="1076"/>
          <ac:picMkLst>
            <pc:docMk/>
            <pc:sldMk cId="2556342222" sldId="284"/>
            <ac:picMk id="16" creationId="{E281A9F6-7BEA-4F73-8C92-CE21BF05CA0D}"/>
          </ac:picMkLst>
        </pc:picChg>
        <pc:picChg chg="add mod">
          <ac:chgData name="Thomas Vangijzegem" userId="83e3a7cb23350646" providerId="LiveId" clId="{211DBD77-BA2B-45BA-88BA-D70617F7D32B}" dt="2019-12-04T21:42:55.184" v="2027" actId="1036"/>
          <ac:picMkLst>
            <pc:docMk/>
            <pc:sldMk cId="2556342222" sldId="284"/>
            <ac:picMk id="98" creationId="{7FBAF622-3143-42C7-8109-2F3064A414FD}"/>
          </ac:picMkLst>
        </pc:picChg>
        <pc:picChg chg="mod topLvl">
          <ac:chgData name="Thomas Vangijzegem" userId="83e3a7cb23350646" providerId="LiveId" clId="{211DBD77-BA2B-45BA-88BA-D70617F7D32B}" dt="2019-12-04T21:42:55.184" v="2027" actId="1036"/>
          <ac:picMkLst>
            <pc:docMk/>
            <pc:sldMk cId="2556342222" sldId="284"/>
            <ac:picMk id="100" creationId="{25D23985-4A93-4823-AED5-9FE9C372253C}"/>
          </ac:picMkLst>
        </pc:picChg>
        <pc:picChg chg="mod topLvl">
          <ac:chgData name="Thomas Vangijzegem" userId="83e3a7cb23350646" providerId="LiveId" clId="{211DBD77-BA2B-45BA-88BA-D70617F7D32B}" dt="2019-12-04T21:46:24.048" v="2166" actId="164"/>
          <ac:picMkLst>
            <pc:docMk/>
            <pc:sldMk cId="2556342222" sldId="284"/>
            <ac:picMk id="101" creationId="{FE994116-50E8-42FB-B934-FEAA64290BA9}"/>
          </ac:picMkLst>
        </pc:picChg>
        <pc:picChg chg="add mod">
          <ac:chgData name="Thomas Vangijzegem" userId="83e3a7cb23350646" providerId="LiveId" clId="{211DBD77-BA2B-45BA-88BA-D70617F7D32B}" dt="2019-12-04T21:42:55.184" v="2027" actId="1036"/>
          <ac:picMkLst>
            <pc:docMk/>
            <pc:sldMk cId="2556342222" sldId="284"/>
            <ac:picMk id="102" creationId="{2D5AD677-8BA0-4083-9216-CE55F20A408D}"/>
          </ac:picMkLst>
        </pc:picChg>
        <pc:picChg chg="add mod">
          <ac:chgData name="Thomas Vangijzegem" userId="83e3a7cb23350646" providerId="LiveId" clId="{211DBD77-BA2B-45BA-88BA-D70617F7D32B}" dt="2019-12-04T21:42:55.184" v="2027" actId="1036"/>
          <ac:picMkLst>
            <pc:docMk/>
            <pc:sldMk cId="2556342222" sldId="284"/>
            <ac:picMk id="103" creationId="{849E5702-6503-4F16-B3F9-109206A994F6}"/>
          </ac:picMkLst>
        </pc:picChg>
        <pc:picChg chg="add mod">
          <ac:chgData name="Thomas Vangijzegem" userId="83e3a7cb23350646" providerId="LiveId" clId="{211DBD77-BA2B-45BA-88BA-D70617F7D32B}" dt="2019-12-04T21:46:24.048" v="2166" actId="164"/>
          <ac:picMkLst>
            <pc:docMk/>
            <pc:sldMk cId="2556342222" sldId="284"/>
            <ac:picMk id="105" creationId="{EFAFB863-F6D6-44B8-AE82-3E45C0C2CDF9}"/>
          </ac:picMkLst>
        </pc:picChg>
        <pc:picChg chg="add mod">
          <ac:chgData name="Thomas Vangijzegem" userId="83e3a7cb23350646" providerId="LiveId" clId="{211DBD77-BA2B-45BA-88BA-D70617F7D32B}" dt="2019-12-04T21:50:02.654" v="2282" actId="164"/>
          <ac:picMkLst>
            <pc:docMk/>
            <pc:sldMk cId="2556342222" sldId="284"/>
            <ac:picMk id="106" creationId="{1408B054-1603-459E-88E3-BA6F1E623CBB}"/>
          </ac:picMkLst>
        </pc:picChg>
        <pc:picChg chg="add mod">
          <ac:chgData name="Thomas Vangijzegem" userId="83e3a7cb23350646" providerId="LiveId" clId="{211DBD77-BA2B-45BA-88BA-D70617F7D32B}" dt="2019-12-04T21:50:02.654" v="2282" actId="164"/>
          <ac:picMkLst>
            <pc:docMk/>
            <pc:sldMk cId="2556342222" sldId="284"/>
            <ac:picMk id="107" creationId="{6ECACAEB-8BD1-44C3-B138-AFE6FF31E543}"/>
          </ac:picMkLst>
        </pc:picChg>
        <pc:picChg chg="add mod">
          <ac:chgData name="Thomas Vangijzegem" userId="83e3a7cb23350646" providerId="LiveId" clId="{211DBD77-BA2B-45BA-88BA-D70617F7D32B}" dt="2019-12-04T21:50:42.622" v="2325" actId="1076"/>
          <ac:picMkLst>
            <pc:docMk/>
            <pc:sldMk cId="2556342222" sldId="284"/>
            <ac:picMk id="110" creationId="{4B0978CD-9B48-4EFC-BF55-F385186A1D2B}"/>
          </ac:picMkLst>
        </pc:picChg>
        <pc:picChg chg="add mod">
          <ac:chgData name="Thomas Vangijzegem" userId="83e3a7cb23350646" providerId="LiveId" clId="{211DBD77-BA2B-45BA-88BA-D70617F7D32B}" dt="2019-12-04T21:50:47.133" v="2327" actId="1076"/>
          <ac:picMkLst>
            <pc:docMk/>
            <pc:sldMk cId="2556342222" sldId="284"/>
            <ac:picMk id="111" creationId="{28586189-F686-47F7-97FB-1899799719A0}"/>
          </ac:picMkLst>
        </pc:picChg>
        <pc:picChg chg="add mod">
          <ac:chgData name="Thomas Vangijzegem" userId="83e3a7cb23350646" providerId="LiveId" clId="{211DBD77-BA2B-45BA-88BA-D70617F7D32B}" dt="2019-12-04T21:50:49.645" v="2328" actId="1076"/>
          <ac:picMkLst>
            <pc:docMk/>
            <pc:sldMk cId="2556342222" sldId="284"/>
            <ac:picMk id="112" creationId="{CBDA2970-CE5F-4DA1-8D57-E459BA690454}"/>
          </ac:picMkLst>
        </pc:picChg>
        <pc:picChg chg="del">
          <ac:chgData name="Thomas Vangijzegem" userId="83e3a7cb23350646" providerId="LiveId" clId="{211DBD77-BA2B-45BA-88BA-D70617F7D32B}" dt="2019-12-04T21:35:04.917" v="1709" actId="478"/>
          <ac:picMkLst>
            <pc:docMk/>
            <pc:sldMk cId="2556342222" sldId="284"/>
            <ac:picMk id="8194" creationId="{899CF9E3-BD94-43C7-AD08-CC31F073A705}"/>
          </ac:picMkLst>
        </pc:picChg>
        <pc:picChg chg="add mod">
          <ac:chgData name="Thomas Vangijzegem" userId="83e3a7cb23350646" providerId="LiveId" clId="{211DBD77-BA2B-45BA-88BA-D70617F7D32B}" dt="2019-12-04T21:51:16.140" v="2331" actId="1076"/>
          <ac:picMkLst>
            <pc:docMk/>
            <pc:sldMk cId="2556342222" sldId="284"/>
            <ac:picMk id="15362" creationId="{15C9099B-7646-466E-A4DF-2D3497507B5C}"/>
          </ac:picMkLst>
        </pc:picChg>
        <pc:picChg chg="add mod">
          <ac:chgData name="Thomas Vangijzegem" userId="83e3a7cb23350646" providerId="LiveId" clId="{211DBD77-BA2B-45BA-88BA-D70617F7D32B}" dt="2019-12-04T21:51:46.341" v="2335" actId="1076"/>
          <ac:picMkLst>
            <pc:docMk/>
            <pc:sldMk cId="2556342222" sldId="284"/>
            <ac:picMk id="15364" creationId="{15CAE896-307C-4D8B-8B6D-24B222B490EF}"/>
          </ac:picMkLst>
        </pc:picChg>
        <pc:cxnChg chg="add mod">
          <ac:chgData name="Thomas Vangijzegem" userId="83e3a7cb23350646" providerId="LiveId" clId="{211DBD77-BA2B-45BA-88BA-D70617F7D32B}" dt="2019-12-04T21:43:36.416" v="2035" actId="164"/>
          <ac:cxnSpMkLst>
            <pc:docMk/>
            <pc:sldMk cId="2556342222" sldId="284"/>
            <ac:cxnSpMk id="6" creationId="{E6AA116B-028A-49CD-AA66-205ECF9B9253}"/>
          </ac:cxnSpMkLst>
        </pc:cxnChg>
        <pc:cxnChg chg="add mod">
          <ac:chgData name="Thomas Vangijzegem" userId="83e3a7cb23350646" providerId="LiveId" clId="{211DBD77-BA2B-45BA-88BA-D70617F7D32B}" dt="2019-12-04T21:43:36.416" v="2035" actId="164"/>
          <ac:cxnSpMkLst>
            <pc:docMk/>
            <pc:sldMk cId="2556342222" sldId="284"/>
            <ac:cxnSpMk id="104" creationId="{9E1150CE-A0FF-4576-924C-7887E6A62028}"/>
          </ac:cxnSpMkLst>
        </pc:cxnChg>
      </pc:sldChg>
      <pc:sldChg chg="addSp modSp add ord">
        <pc:chgData name="Thomas Vangijzegem" userId="83e3a7cb23350646" providerId="LiveId" clId="{211DBD77-BA2B-45BA-88BA-D70617F7D32B}" dt="2019-12-04T22:02:16.758" v="2870" actId="255"/>
        <pc:sldMkLst>
          <pc:docMk/>
          <pc:sldMk cId="1795024583" sldId="285"/>
        </pc:sldMkLst>
        <pc:spChg chg="add mod">
          <ac:chgData name="Thomas Vangijzegem" userId="83e3a7cb23350646" providerId="LiveId" clId="{211DBD77-BA2B-45BA-88BA-D70617F7D32B}" dt="2019-12-04T22:02:16.758" v="2870" actId="255"/>
          <ac:spMkLst>
            <pc:docMk/>
            <pc:sldMk cId="1795024583" sldId="285"/>
            <ac:spMk id="2" creationId="{81DBB929-AC4D-4A09-A68B-7DB6B885868C}"/>
          </ac:spMkLst>
        </pc:spChg>
        <pc:spChg chg="mod">
          <ac:chgData name="Thomas Vangijzegem" userId="83e3a7cb23350646" providerId="LiveId" clId="{211DBD77-BA2B-45BA-88BA-D70617F7D32B}" dt="2019-12-04T21:53:53.443" v="2425" actId="5793"/>
          <ac:spMkLst>
            <pc:docMk/>
            <pc:sldMk cId="1795024583" sldId="285"/>
            <ac:spMk id="18" creationId="{BA3C2CAA-D184-405D-B703-99DAEDA3D1F7}"/>
          </ac:spMkLst>
        </pc:spChg>
        <pc:grpChg chg="mod">
          <ac:chgData name="Thomas Vangijzegem" userId="83e3a7cb23350646" providerId="LiveId" clId="{211DBD77-BA2B-45BA-88BA-D70617F7D32B}" dt="2019-12-04T21:53:42.655" v="2396" actId="1035"/>
          <ac:grpSpMkLst>
            <pc:docMk/>
            <pc:sldMk cId="1795024583" sldId="285"/>
            <ac:grpSpMk id="19" creationId="{D3003871-0400-4A17-9147-7BB662D9BB70}"/>
          </ac:grpSpMkLst>
        </pc:grpChg>
      </pc:sldChg>
      <pc:sldChg chg="addSp delSp modSp add">
        <pc:chgData name="Thomas Vangijzegem" userId="83e3a7cb23350646" providerId="LiveId" clId="{211DBD77-BA2B-45BA-88BA-D70617F7D32B}" dt="2019-12-04T21:53:10.162" v="2384" actId="12789"/>
        <pc:sldMkLst>
          <pc:docMk/>
          <pc:sldMk cId="3067218776" sldId="286"/>
        </pc:sldMkLst>
        <pc:spChg chg="del">
          <ac:chgData name="Thomas Vangijzegem" userId="83e3a7cb23350646" providerId="LiveId" clId="{211DBD77-BA2B-45BA-88BA-D70617F7D32B}" dt="2019-12-04T21:52:45.717" v="2346" actId="478"/>
          <ac:spMkLst>
            <pc:docMk/>
            <pc:sldMk cId="3067218776" sldId="286"/>
            <ac:spMk id="2" creationId="{B61DBD71-FD29-41E1-AB4E-4E6A3078DF18}"/>
          </ac:spMkLst>
        </pc:spChg>
        <pc:spChg chg="add mod">
          <ac:chgData name="Thomas Vangijzegem" userId="83e3a7cb23350646" providerId="LiveId" clId="{211DBD77-BA2B-45BA-88BA-D70617F7D32B}" dt="2019-12-04T21:53:10.162" v="2384" actId="12789"/>
          <ac:spMkLst>
            <pc:docMk/>
            <pc:sldMk cId="3067218776" sldId="286"/>
            <ac:spMk id="4" creationId="{D6ABED58-1417-4144-B576-FF6E8A27F310}"/>
          </ac:spMkLst>
        </pc:spChg>
        <pc:spChg chg="del">
          <ac:chgData name="Thomas Vangijzegem" userId="83e3a7cb23350646" providerId="LiveId" clId="{211DBD77-BA2B-45BA-88BA-D70617F7D32B}" dt="2019-12-04T21:52:45.717" v="2346" actId="478"/>
          <ac:spMkLst>
            <pc:docMk/>
            <pc:sldMk cId="3067218776" sldId="286"/>
            <ac:spMk id="8" creationId="{2D38751B-B442-4E17-92DA-2D85DD3B2014}"/>
          </ac:spMkLst>
        </pc:spChg>
        <pc:spChg chg="del">
          <ac:chgData name="Thomas Vangijzegem" userId="83e3a7cb23350646" providerId="LiveId" clId="{211DBD77-BA2B-45BA-88BA-D70617F7D32B}" dt="2019-12-04T21:52:45.717" v="2346" actId="478"/>
          <ac:spMkLst>
            <pc:docMk/>
            <pc:sldMk cId="3067218776" sldId="286"/>
            <ac:spMk id="11" creationId="{8470F320-E0F4-43C3-A3C5-F1FBEF167CA5}"/>
          </ac:spMkLst>
        </pc:spChg>
        <pc:spChg chg="del">
          <ac:chgData name="Thomas Vangijzegem" userId="83e3a7cb23350646" providerId="LiveId" clId="{211DBD77-BA2B-45BA-88BA-D70617F7D32B}" dt="2019-12-04T21:52:45.717" v="2346" actId="478"/>
          <ac:spMkLst>
            <pc:docMk/>
            <pc:sldMk cId="3067218776" sldId="286"/>
            <ac:spMk id="18" creationId="{BA3C2CAA-D184-405D-B703-99DAEDA3D1F7}"/>
          </ac:spMkLst>
        </pc:spChg>
        <pc:spChg chg="del">
          <ac:chgData name="Thomas Vangijzegem" userId="83e3a7cb23350646" providerId="LiveId" clId="{211DBD77-BA2B-45BA-88BA-D70617F7D32B}" dt="2019-12-04T21:52:45.717" v="2346" actId="478"/>
          <ac:spMkLst>
            <pc:docMk/>
            <pc:sldMk cId="3067218776" sldId="286"/>
            <ac:spMk id="108" creationId="{DC6A9459-4746-4427-90BF-261E1030C72D}"/>
          </ac:spMkLst>
        </pc:spChg>
        <pc:spChg chg="del">
          <ac:chgData name="Thomas Vangijzegem" userId="83e3a7cb23350646" providerId="LiveId" clId="{211DBD77-BA2B-45BA-88BA-D70617F7D32B}" dt="2019-12-04T21:52:45.717" v="2346" actId="478"/>
          <ac:spMkLst>
            <pc:docMk/>
            <pc:sldMk cId="3067218776" sldId="286"/>
            <ac:spMk id="109" creationId="{FB6D79B7-458F-4F4D-B01F-E7901861DBF9}"/>
          </ac:spMkLst>
        </pc:spChg>
        <pc:grpChg chg="del">
          <ac:chgData name="Thomas Vangijzegem" userId="83e3a7cb23350646" providerId="LiveId" clId="{211DBD77-BA2B-45BA-88BA-D70617F7D32B}" dt="2019-12-04T21:52:45.717" v="2346" actId="478"/>
          <ac:grpSpMkLst>
            <pc:docMk/>
            <pc:sldMk cId="3067218776" sldId="286"/>
            <ac:grpSpMk id="7" creationId="{82649035-66EB-4741-BD2A-6113D0C46DDA}"/>
          </ac:grpSpMkLst>
        </pc:grpChg>
        <pc:grpChg chg="del">
          <ac:chgData name="Thomas Vangijzegem" userId="83e3a7cb23350646" providerId="LiveId" clId="{211DBD77-BA2B-45BA-88BA-D70617F7D32B}" dt="2019-12-04T21:52:45.717" v="2346" actId="478"/>
          <ac:grpSpMkLst>
            <pc:docMk/>
            <pc:sldMk cId="3067218776" sldId="286"/>
            <ac:grpSpMk id="9" creationId="{40250903-47D1-4B7F-8AED-BFA532A2EFEB}"/>
          </ac:grpSpMkLst>
        </pc:grpChg>
        <pc:grpChg chg="del">
          <ac:chgData name="Thomas Vangijzegem" userId="83e3a7cb23350646" providerId="LiveId" clId="{211DBD77-BA2B-45BA-88BA-D70617F7D32B}" dt="2019-12-04T21:52:45.717" v="2346" actId="478"/>
          <ac:grpSpMkLst>
            <pc:docMk/>
            <pc:sldMk cId="3067218776" sldId="286"/>
            <ac:grpSpMk id="10" creationId="{82AABC60-624B-4A2C-A2B4-24C2D808A972}"/>
          </ac:grpSpMkLst>
        </pc:grpChg>
        <pc:picChg chg="del">
          <ac:chgData name="Thomas Vangijzegem" userId="83e3a7cb23350646" providerId="LiveId" clId="{211DBD77-BA2B-45BA-88BA-D70617F7D32B}" dt="2019-12-04T21:52:45.717" v="2346" actId="478"/>
          <ac:picMkLst>
            <pc:docMk/>
            <pc:sldMk cId="3067218776" sldId="286"/>
            <ac:picMk id="98" creationId="{7FBAF622-3143-42C7-8109-2F3064A414FD}"/>
          </ac:picMkLst>
        </pc:picChg>
        <pc:picChg chg="del">
          <ac:chgData name="Thomas Vangijzegem" userId="83e3a7cb23350646" providerId="LiveId" clId="{211DBD77-BA2B-45BA-88BA-D70617F7D32B}" dt="2019-12-04T21:52:45.717" v="2346" actId="478"/>
          <ac:picMkLst>
            <pc:docMk/>
            <pc:sldMk cId="3067218776" sldId="286"/>
            <ac:picMk id="100" creationId="{25D23985-4A93-4823-AED5-9FE9C372253C}"/>
          </ac:picMkLst>
        </pc:picChg>
        <pc:picChg chg="del">
          <ac:chgData name="Thomas Vangijzegem" userId="83e3a7cb23350646" providerId="LiveId" clId="{211DBD77-BA2B-45BA-88BA-D70617F7D32B}" dt="2019-12-04T21:52:45.717" v="2346" actId="478"/>
          <ac:picMkLst>
            <pc:docMk/>
            <pc:sldMk cId="3067218776" sldId="286"/>
            <ac:picMk id="102" creationId="{2D5AD677-8BA0-4083-9216-CE55F20A408D}"/>
          </ac:picMkLst>
        </pc:picChg>
        <pc:picChg chg="del">
          <ac:chgData name="Thomas Vangijzegem" userId="83e3a7cb23350646" providerId="LiveId" clId="{211DBD77-BA2B-45BA-88BA-D70617F7D32B}" dt="2019-12-04T21:52:45.717" v="2346" actId="478"/>
          <ac:picMkLst>
            <pc:docMk/>
            <pc:sldMk cId="3067218776" sldId="286"/>
            <ac:picMk id="103" creationId="{849E5702-6503-4F16-B3F9-109206A994F6}"/>
          </ac:picMkLst>
        </pc:picChg>
        <pc:picChg chg="del">
          <ac:chgData name="Thomas Vangijzegem" userId="83e3a7cb23350646" providerId="LiveId" clId="{211DBD77-BA2B-45BA-88BA-D70617F7D32B}" dt="2019-12-04T21:52:45.717" v="2346" actId="478"/>
          <ac:picMkLst>
            <pc:docMk/>
            <pc:sldMk cId="3067218776" sldId="286"/>
            <ac:picMk id="110" creationId="{4B0978CD-9B48-4EFC-BF55-F385186A1D2B}"/>
          </ac:picMkLst>
        </pc:picChg>
        <pc:picChg chg="del">
          <ac:chgData name="Thomas Vangijzegem" userId="83e3a7cb23350646" providerId="LiveId" clId="{211DBD77-BA2B-45BA-88BA-D70617F7D32B}" dt="2019-12-04T21:52:45.717" v="2346" actId="478"/>
          <ac:picMkLst>
            <pc:docMk/>
            <pc:sldMk cId="3067218776" sldId="286"/>
            <ac:picMk id="111" creationId="{28586189-F686-47F7-97FB-1899799719A0}"/>
          </ac:picMkLst>
        </pc:picChg>
        <pc:picChg chg="del">
          <ac:chgData name="Thomas Vangijzegem" userId="83e3a7cb23350646" providerId="LiveId" clId="{211DBD77-BA2B-45BA-88BA-D70617F7D32B}" dt="2019-12-04T21:52:45.717" v="2346" actId="478"/>
          <ac:picMkLst>
            <pc:docMk/>
            <pc:sldMk cId="3067218776" sldId="286"/>
            <ac:picMk id="112" creationId="{CBDA2970-CE5F-4DA1-8D57-E459BA690454}"/>
          </ac:picMkLst>
        </pc:picChg>
        <pc:picChg chg="del">
          <ac:chgData name="Thomas Vangijzegem" userId="83e3a7cb23350646" providerId="LiveId" clId="{211DBD77-BA2B-45BA-88BA-D70617F7D32B}" dt="2019-12-04T21:52:45.717" v="2346" actId="478"/>
          <ac:picMkLst>
            <pc:docMk/>
            <pc:sldMk cId="3067218776" sldId="286"/>
            <ac:picMk id="15362" creationId="{15C9099B-7646-466E-A4DF-2D3497507B5C}"/>
          </ac:picMkLst>
        </pc:picChg>
        <pc:picChg chg="del">
          <ac:chgData name="Thomas Vangijzegem" userId="83e3a7cb23350646" providerId="LiveId" clId="{211DBD77-BA2B-45BA-88BA-D70617F7D32B}" dt="2019-12-04T21:52:45.717" v="2346" actId="478"/>
          <ac:picMkLst>
            <pc:docMk/>
            <pc:sldMk cId="3067218776" sldId="286"/>
            <ac:picMk id="15364" creationId="{15CAE896-307C-4D8B-8B6D-24B222B490EF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64B6C-BC1D-4105-9FE5-1F6AB13CEF23}" type="datetimeFigureOut">
              <a:rPr lang="fr-FR" smtClean="0"/>
              <a:t>05/12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9DEAD-1D1A-4FE1-B6DF-AA4C9AA8B66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175684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64B6C-BC1D-4105-9FE5-1F6AB13CEF23}" type="datetimeFigureOut">
              <a:rPr lang="fr-FR" smtClean="0"/>
              <a:t>05/12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9DEAD-1D1A-4FE1-B6DF-AA4C9AA8B66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49630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64B6C-BC1D-4105-9FE5-1F6AB13CEF23}" type="datetimeFigureOut">
              <a:rPr lang="fr-FR" smtClean="0"/>
              <a:t>05/12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9DEAD-1D1A-4FE1-B6DF-AA4C9AA8B66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63609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876256" y="6448251"/>
            <a:ext cx="936104" cy="365125"/>
          </a:xfrm>
          <a:prstGeom prst="rect">
            <a:avLst/>
          </a:prstGeom>
        </p:spPr>
        <p:txBody>
          <a:bodyPr anchor="ctr"/>
          <a:lstStyle>
            <a:lvl1pPr>
              <a:defRPr sz="900">
                <a:solidFill>
                  <a:schemeClr val="accent5"/>
                </a:solidFill>
                <a:latin typeface="Montserrat" pitchFamily="50" charset="0"/>
                <a:cs typeface="Montserrat" pitchFamily="50" charset="0"/>
              </a:defRPr>
            </a:lvl1pPr>
          </a:lstStyle>
          <a:p>
            <a:fld id="{B730ED2A-5DBE-46C7-BCD3-66BB1243EA6C}" type="datetime1">
              <a:rPr lang="fr-BE" smtClean="0"/>
              <a:t>05-12-19</a:t>
            </a:fld>
            <a:endParaRPr lang="fr-BE" dirty="0"/>
          </a:p>
        </p:txBody>
      </p:sp>
      <p:sp>
        <p:nvSpPr>
          <p:cNvPr id="11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100392" y="6448251"/>
            <a:ext cx="576064" cy="365125"/>
          </a:xfrm>
          <a:prstGeom prst="rect">
            <a:avLst/>
          </a:prstGeom>
        </p:spPr>
        <p:txBody>
          <a:bodyPr anchor="ctr"/>
          <a:lstStyle>
            <a:lvl1pPr algn="r">
              <a:defRPr sz="1000" b="1">
                <a:solidFill>
                  <a:srgbClr val="000099"/>
                </a:solidFill>
                <a:latin typeface="Montserrat" pitchFamily="50" charset="0"/>
                <a:cs typeface="Montserrat" pitchFamily="50" charset="0"/>
              </a:defRPr>
            </a:lvl1pPr>
          </a:lstStyle>
          <a:p>
            <a:fld id="{59649E7E-1DDF-4917-9840-1400783AFAEF}" type="slidenum">
              <a:rPr lang="fr-BE" smtClean="0"/>
              <a:pPr/>
              <a:t>‹N°›</a:t>
            </a:fld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3263119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64B6C-BC1D-4105-9FE5-1F6AB13CEF23}" type="datetimeFigureOut">
              <a:rPr lang="fr-FR" smtClean="0"/>
              <a:t>05/12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9DEAD-1D1A-4FE1-B6DF-AA4C9AA8B66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315926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64B6C-BC1D-4105-9FE5-1F6AB13CEF23}" type="datetimeFigureOut">
              <a:rPr lang="fr-FR" smtClean="0"/>
              <a:t>05/12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9DEAD-1D1A-4FE1-B6DF-AA4C9AA8B66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392485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64B6C-BC1D-4105-9FE5-1F6AB13CEF23}" type="datetimeFigureOut">
              <a:rPr lang="fr-FR" smtClean="0"/>
              <a:t>05/12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9DEAD-1D1A-4FE1-B6DF-AA4C9AA8B66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69323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64B6C-BC1D-4105-9FE5-1F6AB13CEF23}" type="datetimeFigureOut">
              <a:rPr lang="fr-FR" smtClean="0"/>
              <a:t>05/12/2019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9DEAD-1D1A-4FE1-B6DF-AA4C9AA8B66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100237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64B6C-BC1D-4105-9FE5-1F6AB13CEF23}" type="datetimeFigureOut">
              <a:rPr lang="fr-FR" smtClean="0"/>
              <a:t>05/12/2019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9DEAD-1D1A-4FE1-B6DF-AA4C9AA8B66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4947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64B6C-BC1D-4105-9FE5-1F6AB13CEF23}" type="datetimeFigureOut">
              <a:rPr lang="fr-FR" smtClean="0"/>
              <a:t>05/12/2019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9DEAD-1D1A-4FE1-B6DF-AA4C9AA8B66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622611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64B6C-BC1D-4105-9FE5-1F6AB13CEF23}" type="datetimeFigureOut">
              <a:rPr lang="fr-FR" smtClean="0"/>
              <a:t>05/12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9DEAD-1D1A-4FE1-B6DF-AA4C9AA8B66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8394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64B6C-BC1D-4105-9FE5-1F6AB13CEF23}" type="datetimeFigureOut">
              <a:rPr lang="fr-FR" smtClean="0"/>
              <a:t>05/12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9DEAD-1D1A-4FE1-B6DF-AA4C9AA8B66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56337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E64B6C-BC1D-4105-9FE5-1F6AB13CEF23}" type="datetimeFigureOut">
              <a:rPr lang="fr-FR" smtClean="0"/>
              <a:t>05/12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89DEAD-1D1A-4FE1-B6DF-AA4C9AA8B66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66183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jp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9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2.png"/><Relationship Id="rId7" Type="http://schemas.openxmlformats.org/officeDocument/2006/relationships/image" Target="../media/image16.tif"/><Relationship Id="rId12" Type="http://schemas.openxmlformats.org/officeDocument/2006/relationships/image" Target="../media/image21.png"/><Relationship Id="rId2" Type="http://schemas.openxmlformats.org/officeDocument/2006/relationships/image" Target="../media/image1.jpeg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jpeg"/><Relationship Id="rId15" Type="http://schemas.openxmlformats.org/officeDocument/2006/relationships/image" Target="../media/image24.jpeg"/><Relationship Id="rId10" Type="http://schemas.openxmlformats.org/officeDocument/2006/relationships/image" Target="../media/image19.gif"/><Relationship Id="rId4" Type="http://schemas.openxmlformats.org/officeDocument/2006/relationships/image" Target="../media/image13.jpg"/><Relationship Id="rId9" Type="http://schemas.openxmlformats.org/officeDocument/2006/relationships/image" Target="../media/image18.png"/><Relationship Id="rId14" Type="http://schemas.openxmlformats.org/officeDocument/2006/relationships/image" Target="../media/image23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fondPPT.jpg">
            <a:extLst>
              <a:ext uri="{FF2B5EF4-FFF2-40B4-BE49-F238E27FC236}">
                <a16:creationId xmlns:a16="http://schemas.microsoft.com/office/drawing/2014/main" id="{FD07E681-DB5A-465B-A8B2-939C23575EB6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7" name="Image 2">
            <a:extLst>
              <a:ext uri="{FF2B5EF4-FFF2-40B4-BE49-F238E27FC236}">
                <a16:creationId xmlns:a16="http://schemas.microsoft.com/office/drawing/2014/main" id="{EC02984B-1996-4DAB-92F7-8F7A07121F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9981" y="1492266"/>
            <a:ext cx="5224038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Tableau 9">
            <a:extLst>
              <a:ext uri="{FF2B5EF4-FFF2-40B4-BE49-F238E27FC236}">
                <a16:creationId xmlns:a16="http://schemas.microsoft.com/office/drawing/2014/main" id="{8AB6B812-774D-4162-9609-39A3D486BA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3776803"/>
              </p:ext>
            </p:extLst>
          </p:nvPr>
        </p:nvGraphicFramePr>
        <p:xfrm>
          <a:off x="1676400" y="4345003"/>
          <a:ext cx="5791200" cy="9753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791200">
                  <a:extLst>
                    <a:ext uri="{9D8B030D-6E8A-4147-A177-3AD203B41FA5}">
                      <a16:colId xmlns:a16="http://schemas.microsoft.com/office/drawing/2014/main" val="3925727213"/>
                    </a:ext>
                  </a:extLst>
                </a:gridCol>
              </a:tblGrid>
              <a:tr h="38747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3200" spc="20" dirty="0">
                          <a:solidFill>
                            <a:schemeClr val="tx1"/>
                          </a:solidFill>
                          <a:effectLst/>
                        </a:rPr>
                        <a:t>Inclusive Growth On the Road.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3200" spc="20" dirty="0">
                          <a:solidFill>
                            <a:schemeClr val="tx1"/>
                          </a:solidFill>
                          <a:effectLst/>
                        </a:rPr>
                        <a:t>Health &amp; Ageing </a:t>
                      </a:r>
                      <a:endParaRPr lang="en-GB" sz="3200" spc="20" dirty="0">
                        <a:solidFill>
                          <a:schemeClr val="tx1"/>
                        </a:solidFill>
                        <a:effectLst/>
                        <a:latin typeface="Franklin Gothic Demi" panose="020B0703020102020204" pitchFamily="34" charset="0"/>
                        <a:ea typeface="Franklin Gothic Book" panose="020B05030201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7943306"/>
                  </a:ext>
                </a:extLst>
              </a:tr>
            </a:tbl>
          </a:graphicData>
        </a:graphic>
      </p:graphicFrame>
      <p:sp>
        <p:nvSpPr>
          <p:cNvPr id="11" name="ZoneTexte 10">
            <a:extLst>
              <a:ext uri="{FF2B5EF4-FFF2-40B4-BE49-F238E27FC236}">
                <a16:creationId xmlns:a16="http://schemas.microsoft.com/office/drawing/2014/main" id="{B888149B-F494-4E0F-B46F-F7976E850812}"/>
              </a:ext>
            </a:extLst>
          </p:cNvPr>
          <p:cNvSpPr txBox="1"/>
          <p:nvPr/>
        </p:nvSpPr>
        <p:spPr>
          <a:xfrm>
            <a:off x="3647708" y="5320363"/>
            <a:ext cx="1848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/>
              <a:t>6 December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44924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fondPPT.jpg">
            <a:extLst>
              <a:ext uri="{FF2B5EF4-FFF2-40B4-BE49-F238E27FC236}">
                <a16:creationId xmlns:a16="http://schemas.microsoft.com/office/drawing/2014/main" id="{FD07E681-DB5A-465B-A8B2-939C23575EB6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Titre 1">
            <a:extLst>
              <a:ext uri="{FF2B5EF4-FFF2-40B4-BE49-F238E27FC236}">
                <a16:creationId xmlns:a16="http://schemas.microsoft.com/office/drawing/2014/main" id="{D8BD5467-7A60-44BF-997B-82AD313C9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/>
          <a:lstStyle/>
          <a:p>
            <a:r>
              <a:rPr lang="fr-FR" dirty="0" err="1"/>
              <a:t>Nanocardio</a:t>
            </a:r>
            <a:endParaRPr lang="fr-FR" dirty="0"/>
          </a:p>
        </p:txBody>
      </p:sp>
      <p:sp>
        <p:nvSpPr>
          <p:cNvPr id="8" name="Espace réservé du texte 2">
            <a:extLst>
              <a:ext uri="{FF2B5EF4-FFF2-40B4-BE49-F238E27FC236}">
                <a16:creationId xmlns:a16="http://schemas.microsoft.com/office/drawing/2014/main" id="{97EAC8EA-6B97-4C43-B463-82C3C99155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/>
          <a:p>
            <a:r>
              <a:rPr lang="fr-FR" dirty="0" err="1">
                <a:latin typeface="+mj-lt"/>
              </a:rPr>
              <a:t>Coordinator</a:t>
            </a:r>
            <a:r>
              <a:rPr lang="fr-FR" dirty="0">
                <a:latin typeface="+mj-lt"/>
              </a:rPr>
              <a:t> : </a:t>
            </a:r>
            <a:r>
              <a:rPr lang="fr-FR" dirty="0" err="1">
                <a:latin typeface="+mj-lt"/>
              </a:rPr>
              <a:t>UMons</a:t>
            </a:r>
            <a:r>
              <a:rPr lang="fr-FR" dirty="0">
                <a:latin typeface="+mj-lt"/>
              </a:rPr>
              <a:t>– Pr S. Laurent</a:t>
            </a:r>
          </a:p>
          <a:p>
            <a:r>
              <a:rPr lang="fr-FR" dirty="0">
                <a:latin typeface="+mj-lt"/>
              </a:rPr>
              <a:t>NMR and </a:t>
            </a:r>
            <a:r>
              <a:rPr lang="fr-FR" dirty="0" err="1">
                <a:latin typeface="+mj-lt"/>
              </a:rPr>
              <a:t>Molecular</a:t>
            </a:r>
            <a:r>
              <a:rPr lang="fr-FR" dirty="0">
                <a:latin typeface="+mj-lt"/>
              </a:rPr>
              <a:t> Imaging Lab.</a:t>
            </a:r>
          </a:p>
          <a:p>
            <a:r>
              <a:rPr lang="fr-FR" dirty="0" err="1">
                <a:latin typeface="+mj-lt"/>
              </a:rPr>
              <a:t>Interreg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FWVl</a:t>
            </a:r>
            <a:r>
              <a:rPr lang="fr-FR" dirty="0">
                <a:latin typeface="+mj-lt"/>
              </a:rPr>
              <a:t> 2015</a:t>
            </a:r>
          </a:p>
        </p:txBody>
      </p:sp>
      <p:pic>
        <p:nvPicPr>
          <p:cNvPr id="9" name="Image 8" descr="fondPPT.jpg">
            <a:extLst>
              <a:ext uri="{FF2B5EF4-FFF2-40B4-BE49-F238E27FC236}">
                <a16:creationId xmlns:a16="http://schemas.microsoft.com/office/drawing/2014/main" id="{99AE602D-A52A-47A4-9419-53458B3A1EE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0633"/>
            <a:ext cx="9144000" cy="6858000"/>
          </a:xfrm>
          <a:prstGeom prst="rect">
            <a:avLst/>
          </a:prstGeom>
        </p:spPr>
      </p:pic>
      <p:sp>
        <p:nvSpPr>
          <p:cNvPr id="12" name="Espace réservé du numéro de diapositive 2">
            <a:extLst>
              <a:ext uri="{FF2B5EF4-FFF2-40B4-BE49-F238E27FC236}">
                <a16:creationId xmlns:a16="http://schemas.microsoft.com/office/drawing/2014/main" id="{FA04AD0C-B4B4-4EC0-9C22-3E8D2E55F19F}"/>
              </a:ext>
            </a:extLst>
          </p:cNvPr>
          <p:cNvSpPr txBox="1">
            <a:spLocks/>
          </p:cNvSpPr>
          <p:nvPr/>
        </p:nvSpPr>
        <p:spPr>
          <a:xfrm>
            <a:off x="8100392" y="6448251"/>
            <a:ext cx="576064" cy="365125"/>
          </a:xfrm>
          <a:prstGeom prst="rect">
            <a:avLst/>
          </a:prstGeom>
        </p:spPr>
        <p:txBody>
          <a:bodyPr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649E7E-1DDF-4917-9840-1400783AFAEF}" type="slidenum">
              <a:rPr lang="fr-BE" smtClean="0"/>
              <a:pPr/>
              <a:t>2</a:t>
            </a:fld>
            <a:endParaRPr lang="fr-BE" dirty="0"/>
          </a:p>
        </p:txBody>
      </p:sp>
      <p:pic>
        <p:nvPicPr>
          <p:cNvPr id="13" name="Image 2">
            <a:extLst>
              <a:ext uri="{FF2B5EF4-FFF2-40B4-BE49-F238E27FC236}">
                <a16:creationId xmlns:a16="http://schemas.microsoft.com/office/drawing/2014/main" id="{5DA1A7B6-58F9-4304-A866-14A555C4E4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816" y="-55602"/>
            <a:ext cx="277336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ZoneTexte 13">
            <a:extLst>
              <a:ext uri="{FF2B5EF4-FFF2-40B4-BE49-F238E27FC236}">
                <a16:creationId xmlns:a16="http://schemas.microsoft.com/office/drawing/2014/main" id="{622CC92E-D7D6-41CA-81E4-405D1157E2CF}"/>
              </a:ext>
            </a:extLst>
          </p:cNvPr>
          <p:cNvSpPr txBox="1"/>
          <p:nvPr/>
        </p:nvSpPr>
        <p:spPr>
          <a:xfrm>
            <a:off x="283633" y="863019"/>
            <a:ext cx="4510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400" dirty="0">
                <a:solidFill>
                  <a:srgbClr val="0C34A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ntext : cardiovascular diseases</a:t>
            </a:r>
            <a:endParaRPr lang="en-GB" sz="2400" dirty="0">
              <a:solidFill>
                <a:srgbClr val="0C34A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D5BEB92-C56B-4EDD-BA93-2E9AA6060E78}"/>
              </a:ext>
            </a:extLst>
          </p:cNvPr>
          <p:cNvSpPr/>
          <p:nvPr/>
        </p:nvSpPr>
        <p:spPr>
          <a:xfrm>
            <a:off x="283632" y="1376301"/>
            <a:ext cx="8392823" cy="1154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1600" dirty="0">
                <a:latin typeface="Cambria" panose="02040503050406030204" pitchFamily="18" charset="0"/>
                <a:ea typeface="Cambria" panose="02040503050406030204" pitchFamily="18" charset="0"/>
              </a:rPr>
              <a:t>Previous Interreg project </a:t>
            </a:r>
            <a:r>
              <a:rPr lang="en-GB" sz="1600" b="1" dirty="0">
                <a:latin typeface="Cambria" panose="02040503050406030204" pitchFamily="18" charset="0"/>
                <a:ea typeface="Cambria" panose="02040503050406030204" pitchFamily="18" charset="0"/>
              </a:rPr>
              <a:t>: ICAPROS </a:t>
            </a:r>
            <a:r>
              <a:rPr lang="en-GB" sz="1600" dirty="0">
                <a:latin typeface="Cambria" panose="02040503050406030204" pitchFamily="18" charset="0"/>
                <a:ea typeface="Cambria" panose="02040503050406030204" pitchFamily="18" charset="0"/>
              </a:rPr>
              <a:t>(Interreg IV)</a:t>
            </a:r>
          </a:p>
          <a:p>
            <a:pPr algn="just">
              <a:lnSpc>
                <a:spcPct val="150000"/>
              </a:lnSpc>
            </a:pPr>
            <a:r>
              <a:rPr lang="en-GB" sz="1600" dirty="0">
                <a:latin typeface="Cambria" panose="02040503050406030204" pitchFamily="18" charset="0"/>
                <a:ea typeface="Cambria" panose="02040503050406030204" pitchFamily="18" charset="0"/>
              </a:rPr>
              <a:t>Standardized mortality rate due to cardiovascular diseases in the Wallonia-France-Vlaanderen cross-border zone :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D519AC9A-1FB2-42F5-8ED4-4E1AB292F7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652" y="2459993"/>
            <a:ext cx="8155172" cy="3052815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2C69F214-CD7D-439C-B503-508995A8122A}"/>
              </a:ext>
            </a:extLst>
          </p:cNvPr>
          <p:cNvSpPr/>
          <p:nvPr/>
        </p:nvSpPr>
        <p:spPr>
          <a:xfrm>
            <a:off x="283633" y="5593224"/>
            <a:ext cx="8236480" cy="7853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1600" dirty="0">
                <a:latin typeface="Cambria" panose="02040503050406030204" pitchFamily="18" charset="0"/>
                <a:ea typeface="Cambria" panose="02040503050406030204" pitchFamily="18" charset="0"/>
              </a:rPr>
              <a:t>Prevalency of cardiovascular diseases in the Wallonia-France-Vlaanderen cross-border zone</a:t>
            </a:r>
          </a:p>
          <a:p>
            <a:pPr algn="just">
              <a:lnSpc>
                <a:spcPct val="150000"/>
              </a:lnSpc>
            </a:pPr>
            <a:r>
              <a:rPr lang="en-GB" sz="1600" dirty="0">
                <a:latin typeface="Cambria" panose="02040503050406030204" pitchFamily="18" charset="0"/>
                <a:ea typeface="Cambria" panose="02040503050406030204" pitchFamily="18" charset="0"/>
              </a:rPr>
              <a:t>Principal factor causing cardiovascular diseases : </a:t>
            </a:r>
            <a:r>
              <a:rPr lang="en-GB" sz="1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therosclerosis</a:t>
            </a:r>
          </a:p>
        </p:txBody>
      </p:sp>
    </p:spTree>
    <p:extLst>
      <p:ext uri="{BB962C8B-B14F-4D97-AF65-F5344CB8AC3E}">
        <p14:creationId xmlns:p14="http://schemas.microsoft.com/office/powerpoint/2010/main" val="21669763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fondPPT.jpg">
            <a:extLst>
              <a:ext uri="{FF2B5EF4-FFF2-40B4-BE49-F238E27FC236}">
                <a16:creationId xmlns:a16="http://schemas.microsoft.com/office/drawing/2014/main" id="{FD07E681-DB5A-465B-A8B2-939C23575EB6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Titre 1">
            <a:extLst>
              <a:ext uri="{FF2B5EF4-FFF2-40B4-BE49-F238E27FC236}">
                <a16:creationId xmlns:a16="http://schemas.microsoft.com/office/drawing/2014/main" id="{D8BD5467-7A60-44BF-997B-82AD313C9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/>
          <a:lstStyle/>
          <a:p>
            <a:r>
              <a:rPr lang="fr-FR" dirty="0" err="1"/>
              <a:t>Nanocardio</a:t>
            </a:r>
            <a:endParaRPr lang="fr-FR" dirty="0"/>
          </a:p>
        </p:txBody>
      </p:sp>
      <p:sp>
        <p:nvSpPr>
          <p:cNvPr id="8" name="Espace réservé du texte 2">
            <a:extLst>
              <a:ext uri="{FF2B5EF4-FFF2-40B4-BE49-F238E27FC236}">
                <a16:creationId xmlns:a16="http://schemas.microsoft.com/office/drawing/2014/main" id="{97EAC8EA-6B97-4C43-B463-82C3C99155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/>
          <a:p>
            <a:r>
              <a:rPr lang="fr-FR" dirty="0" err="1">
                <a:latin typeface="+mj-lt"/>
              </a:rPr>
              <a:t>Coordinator</a:t>
            </a:r>
            <a:r>
              <a:rPr lang="fr-FR" dirty="0">
                <a:latin typeface="+mj-lt"/>
              </a:rPr>
              <a:t> : </a:t>
            </a:r>
            <a:r>
              <a:rPr lang="fr-FR" dirty="0" err="1">
                <a:latin typeface="+mj-lt"/>
              </a:rPr>
              <a:t>UMons</a:t>
            </a:r>
            <a:r>
              <a:rPr lang="fr-FR" dirty="0">
                <a:latin typeface="+mj-lt"/>
              </a:rPr>
              <a:t>– Pr S. Laurent</a:t>
            </a:r>
          </a:p>
          <a:p>
            <a:r>
              <a:rPr lang="fr-FR" dirty="0">
                <a:latin typeface="+mj-lt"/>
              </a:rPr>
              <a:t>NMR and </a:t>
            </a:r>
            <a:r>
              <a:rPr lang="fr-FR" dirty="0" err="1">
                <a:latin typeface="+mj-lt"/>
              </a:rPr>
              <a:t>Molecular</a:t>
            </a:r>
            <a:r>
              <a:rPr lang="fr-FR" dirty="0">
                <a:latin typeface="+mj-lt"/>
              </a:rPr>
              <a:t> Imaging Lab.</a:t>
            </a:r>
          </a:p>
          <a:p>
            <a:r>
              <a:rPr lang="fr-FR" dirty="0" err="1">
                <a:latin typeface="+mj-lt"/>
              </a:rPr>
              <a:t>Interreg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FWVl</a:t>
            </a:r>
            <a:r>
              <a:rPr lang="fr-FR" dirty="0">
                <a:latin typeface="+mj-lt"/>
              </a:rPr>
              <a:t> 2015</a:t>
            </a:r>
          </a:p>
        </p:txBody>
      </p:sp>
      <p:pic>
        <p:nvPicPr>
          <p:cNvPr id="9" name="Image 8" descr="fondPPT.jpg">
            <a:extLst>
              <a:ext uri="{FF2B5EF4-FFF2-40B4-BE49-F238E27FC236}">
                <a16:creationId xmlns:a16="http://schemas.microsoft.com/office/drawing/2014/main" id="{99AE602D-A52A-47A4-9419-53458B3A1EE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21266"/>
            <a:ext cx="9144000" cy="6858000"/>
          </a:xfrm>
          <a:prstGeom prst="rect">
            <a:avLst/>
          </a:prstGeom>
        </p:spPr>
      </p:pic>
      <p:sp>
        <p:nvSpPr>
          <p:cNvPr id="12" name="Espace réservé du numéro de diapositive 2">
            <a:extLst>
              <a:ext uri="{FF2B5EF4-FFF2-40B4-BE49-F238E27FC236}">
                <a16:creationId xmlns:a16="http://schemas.microsoft.com/office/drawing/2014/main" id="{FA04AD0C-B4B4-4EC0-9C22-3E8D2E55F19F}"/>
              </a:ext>
            </a:extLst>
          </p:cNvPr>
          <p:cNvSpPr txBox="1">
            <a:spLocks/>
          </p:cNvSpPr>
          <p:nvPr/>
        </p:nvSpPr>
        <p:spPr>
          <a:xfrm>
            <a:off x="8100392" y="6448251"/>
            <a:ext cx="576064" cy="365125"/>
          </a:xfrm>
          <a:prstGeom prst="rect">
            <a:avLst/>
          </a:prstGeom>
        </p:spPr>
        <p:txBody>
          <a:bodyPr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649E7E-1DDF-4917-9840-1400783AFAEF}" type="slidenum">
              <a:rPr lang="fr-BE" smtClean="0"/>
              <a:pPr/>
              <a:t>3</a:t>
            </a:fld>
            <a:endParaRPr lang="fr-BE" dirty="0"/>
          </a:p>
        </p:txBody>
      </p:sp>
      <p:pic>
        <p:nvPicPr>
          <p:cNvPr id="13" name="Image 2">
            <a:extLst>
              <a:ext uri="{FF2B5EF4-FFF2-40B4-BE49-F238E27FC236}">
                <a16:creationId xmlns:a16="http://schemas.microsoft.com/office/drawing/2014/main" id="{5DA1A7B6-58F9-4304-A866-14A555C4E4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816" y="-55602"/>
            <a:ext cx="277336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ZoneTexte 13">
            <a:extLst>
              <a:ext uri="{FF2B5EF4-FFF2-40B4-BE49-F238E27FC236}">
                <a16:creationId xmlns:a16="http://schemas.microsoft.com/office/drawing/2014/main" id="{622CC92E-D7D6-41CA-81E4-405D1157E2CF}"/>
              </a:ext>
            </a:extLst>
          </p:cNvPr>
          <p:cNvSpPr txBox="1"/>
          <p:nvPr/>
        </p:nvSpPr>
        <p:spPr>
          <a:xfrm>
            <a:off x="283633" y="490875"/>
            <a:ext cx="3449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400" dirty="0">
                <a:solidFill>
                  <a:srgbClr val="0C34A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ntext : Atherosclerosis</a:t>
            </a:r>
            <a:endParaRPr lang="en-GB" sz="2400" dirty="0">
              <a:solidFill>
                <a:srgbClr val="0C34A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6" name="Image 15">
            <a:extLst>
              <a:ext uri="{FF2B5EF4-FFF2-40B4-BE49-F238E27FC236}">
                <a16:creationId xmlns:a16="http://schemas.microsoft.com/office/drawing/2014/main" id="{D7A2C349-EB35-4F07-93BB-FB41A28E4C51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4872" y="1085158"/>
            <a:ext cx="5186768" cy="4283715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9BBCF7A-7DDA-4C06-B354-56F83FFBA66A}"/>
              </a:ext>
            </a:extLst>
          </p:cNvPr>
          <p:cNvSpPr/>
          <p:nvPr/>
        </p:nvSpPr>
        <p:spPr>
          <a:xfrm>
            <a:off x="5397840" y="1401392"/>
            <a:ext cx="3429454" cy="3008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1600" b="1" dirty="0">
                <a:latin typeface="Cambria" panose="02040503050406030204" pitchFamily="18" charset="0"/>
                <a:ea typeface="Cambria" panose="02040503050406030204" pitchFamily="18" charset="0"/>
              </a:rPr>
              <a:t>Cardiovascular diseases</a:t>
            </a:r>
          </a:p>
          <a:p>
            <a:pPr algn="just">
              <a:lnSpc>
                <a:spcPct val="150000"/>
              </a:lnSpc>
            </a:pPr>
            <a:r>
              <a:rPr lang="en-GB" sz="1600" dirty="0">
                <a:latin typeface="Cambria" panose="02040503050406030204" pitchFamily="18" charset="0"/>
                <a:ea typeface="Cambria" panose="02040503050406030204" pitchFamily="18" charset="0"/>
              </a:rPr>
              <a:t>• Principal cause of morbidity and mortality throughout the world </a:t>
            </a:r>
          </a:p>
          <a:p>
            <a:pPr algn="just">
              <a:lnSpc>
                <a:spcPct val="150000"/>
              </a:lnSpc>
            </a:pPr>
            <a:r>
              <a:rPr lang="en-GB" sz="1600" dirty="0">
                <a:latin typeface="Cambria" panose="02040503050406030204" pitchFamily="18" charset="0"/>
                <a:ea typeface="Cambria" panose="02040503050406030204" pitchFamily="18" charset="0"/>
              </a:rPr>
              <a:t>• Risk factors: ageing, overweight,…</a:t>
            </a:r>
          </a:p>
          <a:p>
            <a:pPr algn="just">
              <a:lnSpc>
                <a:spcPct val="150000"/>
              </a:lnSpc>
            </a:pPr>
            <a:r>
              <a:rPr lang="en-GB" sz="1600" b="1" dirty="0">
                <a:latin typeface="Cambria" panose="02040503050406030204" pitchFamily="18" charset="0"/>
                <a:ea typeface="Cambria" panose="02040503050406030204" pitchFamily="18" charset="0"/>
              </a:rPr>
              <a:t>Nowadays diagnostic methods</a:t>
            </a:r>
          </a:p>
          <a:p>
            <a:pPr algn="just">
              <a:lnSpc>
                <a:spcPct val="150000"/>
              </a:lnSpc>
            </a:pPr>
            <a:r>
              <a:rPr lang="en-GB" sz="1600" dirty="0">
                <a:latin typeface="Cambria" panose="02040503050406030204" pitchFamily="18" charset="0"/>
                <a:ea typeface="Cambria" panose="02040503050406030204" pitchFamily="18" charset="0"/>
              </a:rPr>
              <a:t>• Angiography (catheter, allergy)</a:t>
            </a:r>
          </a:p>
          <a:p>
            <a:pPr algn="just">
              <a:lnSpc>
                <a:spcPct val="150000"/>
              </a:lnSpc>
            </a:pPr>
            <a:r>
              <a:rPr lang="en-GB" sz="1600" dirty="0">
                <a:latin typeface="Cambria" panose="02040503050406030204" pitchFamily="18" charset="0"/>
                <a:ea typeface="Cambria" panose="02040503050406030204" pitchFamily="18" charset="0"/>
              </a:rPr>
              <a:t>• Doppler (non invasive but lack of specificity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443C50B-C4FD-41B9-A928-24D474A20E0E}"/>
              </a:ext>
            </a:extLst>
          </p:cNvPr>
          <p:cNvSpPr/>
          <p:nvPr/>
        </p:nvSpPr>
        <p:spPr>
          <a:xfrm>
            <a:off x="1099247" y="5359553"/>
            <a:ext cx="6945507" cy="12874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NanoCardio  Prevention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of these cardiovascular diseases</a:t>
            </a:r>
            <a:endParaRPr lang="en-GB" b="1" dirty="0">
              <a:latin typeface="Cambria" panose="02040503050406030204" pitchFamily="18" charset="0"/>
              <a:ea typeface="Cambria" panose="02040503050406030204" pitchFamily="18" charset="0"/>
              <a:sym typeface="Wingdings" panose="05000000000000000000" pitchFamily="2" charset="2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à"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Need of </a:t>
            </a: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new techniques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to </a:t>
            </a: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detect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atherosclerosis </a:t>
            </a: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precociously</a:t>
            </a:r>
          </a:p>
          <a:p>
            <a:pPr lvl="2" algn="just">
              <a:lnSpc>
                <a:spcPct val="150000"/>
              </a:lnSpc>
            </a:pP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How ?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By developing a new molecule…</a:t>
            </a:r>
            <a:endParaRPr lang="en-GB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283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 15" descr="fondPPT.jpg">
            <a:extLst>
              <a:ext uri="{FF2B5EF4-FFF2-40B4-BE49-F238E27FC236}">
                <a16:creationId xmlns:a16="http://schemas.microsoft.com/office/drawing/2014/main" id="{E281A9F6-7BEA-4F73-8C92-CE21BF05CA0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6EC088A1-33D6-463E-B57C-C280CBC8A5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9649E7E-1DDF-4917-9840-1400783AFAEF}" type="slidenum">
              <a:rPr lang="fr-BE" smtClean="0"/>
              <a:pPr/>
              <a:t>4</a:t>
            </a:fld>
            <a:endParaRPr lang="fr-BE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A9EB20-4A3B-4383-AD9A-81DABB296B59}"/>
              </a:ext>
            </a:extLst>
          </p:cNvPr>
          <p:cNvSpPr/>
          <p:nvPr/>
        </p:nvSpPr>
        <p:spPr>
          <a:xfrm>
            <a:off x="6976533" y="249847"/>
            <a:ext cx="1840089" cy="5284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0" name="Image 2">
            <a:extLst>
              <a:ext uri="{FF2B5EF4-FFF2-40B4-BE49-F238E27FC236}">
                <a16:creationId xmlns:a16="http://schemas.microsoft.com/office/drawing/2014/main" id="{1BDBA045-B2C9-4372-AB3A-88FBED7C4F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816" y="-55602"/>
            <a:ext cx="277336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e 31">
            <a:extLst>
              <a:ext uri="{FF2B5EF4-FFF2-40B4-BE49-F238E27FC236}">
                <a16:creationId xmlns:a16="http://schemas.microsoft.com/office/drawing/2014/main" id="{2BC4382D-B1DB-4540-BCF1-1D4F8384FE8C}"/>
              </a:ext>
            </a:extLst>
          </p:cNvPr>
          <p:cNvGrpSpPr/>
          <p:nvPr/>
        </p:nvGrpSpPr>
        <p:grpSpPr>
          <a:xfrm>
            <a:off x="131613" y="1509728"/>
            <a:ext cx="8880625" cy="4833846"/>
            <a:chOff x="1499448" y="1306526"/>
            <a:chExt cx="8880625" cy="4833846"/>
          </a:xfrm>
        </p:grpSpPr>
        <p:graphicFrame>
          <p:nvGraphicFramePr>
            <p:cNvPr id="23" name="Objet 22">
              <a:extLst>
                <a:ext uri="{FF2B5EF4-FFF2-40B4-BE49-F238E27FC236}">
                  <a16:creationId xmlns:a16="http://schemas.microsoft.com/office/drawing/2014/main" id="{DA1CD2CB-3EC9-4CB0-9408-12647883EF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08550" y="4732351"/>
            <a:ext cx="1878013" cy="1233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CS ChemDraw Drawing" r:id="rId5" imgW="1878669" imgH="1232845" progId="ChemDraw.Document.6.0">
                    <p:embed/>
                  </p:oleObj>
                </mc:Choice>
                <mc:Fallback>
                  <p:oleObj name="CS ChemDraw Drawing" r:id="rId5" imgW="1878669" imgH="1232845" progId="ChemDraw.Document.6.0">
                    <p:embed/>
                    <p:pic>
                      <p:nvPicPr>
                        <p:cNvPr id="23" name="Objet 22">
                          <a:extLst>
                            <a:ext uri="{FF2B5EF4-FFF2-40B4-BE49-F238E27FC236}">
                              <a16:creationId xmlns:a16="http://schemas.microsoft.com/office/drawing/2014/main" id="{DA1CD2CB-3EC9-4CB0-9408-12647883EF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08550" y="4732351"/>
                          <a:ext cx="1878013" cy="1233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 23">
              <a:extLst>
                <a:ext uri="{FF2B5EF4-FFF2-40B4-BE49-F238E27FC236}">
                  <a16:creationId xmlns:a16="http://schemas.microsoft.com/office/drawing/2014/main" id="{CB6BF6AB-09CB-4D67-971C-1423597E5F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55835" y="1573211"/>
            <a:ext cx="3424238" cy="224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CS ChemDraw Drawing" r:id="rId7" imgW="3424213" imgH="2244400" progId="ChemDraw.Document.6.0">
                    <p:embed/>
                  </p:oleObj>
                </mc:Choice>
                <mc:Fallback>
                  <p:oleObj name="CS ChemDraw Drawing" r:id="rId7" imgW="3424213" imgH="2244400" progId="ChemDraw.Document.6.0">
                    <p:embed/>
                    <p:pic>
                      <p:nvPicPr>
                        <p:cNvPr id="24" name="Objet 23">
                          <a:extLst>
                            <a:ext uri="{FF2B5EF4-FFF2-40B4-BE49-F238E27FC236}">
                              <a16:creationId xmlns:a16="http://schemas.microsoft.com/office/drawing/2014/main" id="{CB6BF6AB-09CB-4D67-971C-1423597E5F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55835" y="1573211"/>
                          <a:ext cx="3424238" cy="2244725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t 24">
              <a:extLst>
                <a:ext uri="{FF2B5EF4-FFF2-40B4-BE49-F238E27FC236}">
                  <a16:creationId xmlns:a16="http://schemas.microsoft.com/office/drawing/2014/main" id="{F586B607-00F4-4398-9BFC-707313B766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413" y="1306526"/>
            <a:ext cx="3330575" cy="342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CS ChemDraw Drawing" r:id="rId9" imgW="2090912" imgH="2151498" progId="ChemDraw.Document.6.0">
                    <p:embed/>
                  </p:oleObj>
                </mc:Choice>
                <mc:Fallback>
                  <p:oleObj name="CS ChemDraw Drawing" r:id="rId9" imgW="2090912" imgH="2151498" progId="ChemDraw.Document.6.0">
                    <p:embed/>
                    <p:pic>
                      <p:nvPicPr>
                        <p:cNvPr id="25" name="Objet 24">
                          <a:extLst>
                            <a:ext uri="{FF2B5EF4-FFF2-40B4-BE49-F238E27FC236}">
                              <a16:creationId xmlns:a16="http://schemas.microsoft.com/office/drawing/2014/main" id="{F586B607-00F4-4398-9BFC-707313B766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76413" y="1306526"/>
                          <a:ext cx="3330575" cy="3425825"/>
                        </a:xfrm>
                        <a:prstGeom prst="rect">
                          <a:avLst/>
                        </a:prstGeom>
                        <a:ln>
                          <a:solidFill>
                            <a:srgbClr val="00B05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Flèche : angle droit 25">
              <a:extLst>
                <a:ext uri="{FF2B5EF4-FFF2-40B4-BE49-F238E27FC236}">
                  <a16:creationId xmlns:a16="http://schemas.microsoft.com/office/drawing/2014/main" id="{A95C0977-B0B9-42BE-A4A7-96EA84324B57}"/>
                </a:ext>
              </a:extLst>
            </p:cNvPr>
            <p:cNvSpPr/>
            <p:nvPr/>
          </p:nvSpPr>
          <p:spPr>
            <a:xfrm rot="10800000" flipH="1">
              <a:off x="5226236" y="4009010"/>
              <a:ext cx="643467" cy="519715"/>
            </a:xfrm>
            <a:prstGeom prst="bentUpArrow">
              <a:avLst/>
            </a:prstGeom>
            <a:solidFill>
              <a:srgbClr val="9FAEE5"/>
            </a:solidFill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dirty="0"/>
            </a:p>
          </p:txBody>
        </p:sp>
        <p:sp>
          <p:nvSpPr>
            <p:cNvPr id="27" name="Flèche : bas 26">
              <a:extLst>
                <a:ext uri="{FF2B5EF4-FFF2-40B4-BE49-F238E27FC236}">
                  <a16:creationId xmlns:a16="http://schemas.microsoft.com/office/drawing/2014/main" id="{1048F39A-5356-4C85-A979-E8BB8C465A67}"/>
                </a:ext>
              </a:extLst>
            </p:cNvPr>
            <p:cNvSpPr/>
            <p:nvPr/>
          </p:nvSpPr>
          <p:spPr>
            <a:xfrm>
              <a:off x="6955985" y="3966673"/>
              <a:ext cx="268905" cy="630724"/>
            </a:xfrm>
            <a:prstGeom prst="downArrow">
              <a:avLst/>
            </a:prstGeom>
            <a:solidFill>
              <a:srgbClr val="9FAEE5"/>
            </a:solidFill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dirty="0"/>
            </a:p>
          </p:txBody>
        </p:sp>
        <p:sp>
          <p:nvSpPr>
            <p:cNvPr id="28" name="ZoneTexte 27">
              <a:extLst>
                <a:ext uri="{FF2B5EF4-FFF2-40B4-BE49-F238E27FC236}">
                  <a16:creationId xmlns:a16="http://schemas.microsoft.com/office/drawing/2014/main" id="{66F603DB-5D5D-4D2C-A290-20E5A603EA13}"/>
                </a:ext>
              </a:extLst>
            </p:cNvPr>
            <p:cNvSpPr txBox="1"/>
            <p:nvPr/>
          </p:nvSpPr>
          <p:spPr>
            <a:xfrm>
              <a:off x="1499448" y="4732351"/>
              <a:ext cx="404084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BE" sz="1600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Paramagnetic </a:t>
              </a:r>
              <a:r>
                <a:rPr lang="fr-BE" sz="1600" dirty="0" err="1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dendritic</a:t>
              </a:r>
              <a:r>
                <a:rPr lang="fr-BE" sz="1600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 nanoplatform</a:t>
              </a:r>
            </a:p>
            <a:p>
              <a:pPr algn="ctr"/>
              <a:r>
                <a:rPr lang="fr-BE" sz="1600" b="1" u="sng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Magnetic resonance imaging</a:t>
              </a:r>
              <a:endParaRPr lang="en-GB" sz="1600" b="1" u="sng" dirty="0">
                <a:solidFill>
                  <a:srgbClr val="636363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29" name="Flèche : bas 28">
              <a:extLst>
                <a:ext uri="{FF2B5EF4-FFF2-40B4-BE49-F238E27FC236}">
                  <a16:creationId xmlns:a16="http://schemas.microsoft.com/office/drawing/2014/main" id="{5E000E85-5057-43C4-BB1E-441A21022EA0}"/>
                </a:ext>
              </a:extLst>
            </p:cNvPr>
            <p:cNvSpPr/>
            <p:nvPr/>
          </p:nvSpPr>
          <p:spPr>
            <a:xfrm rot="5400000">
              <a:off x="6777104" y="5516023"/>
              <a:ext cx="268905" cy="630724"/>
            </a:xfrm>
            <a:prstGeom prst="downArrow">
              <a:avLst/>
            </a:prstGeom>
            <a:solidFill>
              <a:srgbClr val="9FAEE5"/>
            </a:solidFill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dirty="0"/>
            </a:p>
          </p:txBody>
        </p:sp>
        <p:sp>
          <p:nvSpPr>
            <p:cNvPr id="30" name="ZoneTexte 29">
              <a:extLst>
                <a:ext uri="{FF2B5EF4-FFF2-40B4-BE49-F238E27FC236}">
                  <a16:creationId xmlns:a16="http://schemas.microsoft.com/office/drawing/2014/main" id="{F8913F00-FE82-4BCE-99A5-CB22E9C67457}"/>
                </a:ext>
              </a:extLst>
            </p:cNvPr>
            <p:cNvSpPr txBox="1"/>
            <p:nvPr/>
          </p:nvSpPr>
          <p:spPr>
            <a:xfrm>
              <a:off x="7266719" y="5555597"/>
              <a:ext cx="17931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600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R832 peptide</a:t>
              </a:r>
            </a:p>
            <a:p>
              <a:r>
                <a:rPr lang="fr-BE" sz="1600" b="1" u="sng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Targeting system</a:t>
              </a:r>
              <a:endParaRPr lang="en-GB" sz="1600" b="1" u="sng" dirty="0">
                <a:solidFill>
                  <a:srgbClr val="000099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31" name="ZoneTexte 30">
              <a:extLst>
                <a:ext uri="{FF2B5EF4-FFF2-40B4-BE49-F238E27FC236}">
                  <a16:creationId xmlns:a16="http://schemas.microsoft.com/office/drawing/2014/main" id="{BFE26583-EAC3-44F4-A0C0-C8C215D08D3F}"/>
                </a:ext>
              </a:extLst>
            </p:cNvPr>
            <p:cNvSpPr txBox="1"/>
            <p:nvPr/>
          </p:nvSpPr>
          <p:spPr>
            <a:xfrm>
              <a:off x="8151810" y="3837979"/>
              <a:ext cx="1662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600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Optical probe</a:t>
              </a:r>
            </a:p>
            <a:p>
              <a:r>
                <a:rPr lang="fr-BE" sz="1600" b="1" u="sng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Optical imaging</a:t>
              </a:r>
              <a:endParaRPr lang="en-GB" sz="1600" b="1" u="sng" dirty="0">
                <a:solidFill>
                  <a:srgbClr val="636363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endParaRPr>
            </a:p>
          </p:txBody>
        </p:sp>
      </p:grpSp>
      <p:sp>
        <p:nvSpPr>
          <p:cNvPr id="17" name="ZoneTexte 16">
            <a:extLst>
              <a:ext uri="{FF2B5EF4-FFF2-40B4-BE49-F238E27FC236}">
                <a16:creationId xmlns:a16="http://schemas.microsoft.com/office/drawing/2014/main" id="{7EC6290A-8050-479F-9D7B-B900BF3121B2}"/>
              </a:ext>
            </a:extLst>
          </p:cNvPr>
          <p:cNvSpPr txBox="1"/>
          <p:nvPr/>
        </p:nvSpPr>
        <p:spPr>
          <a:xfrm>
            <a:off x="321572" y="953688"/>
            <a:ext cx="5401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000" dirty="0">
                <a:solidFill>
                  <a:srgbClr val="0C34A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 new nanoplateform to detect atherosclerosis</a:t>
            </a:r>
            <a:endParaRPr lang="en-GB" sz="2000" dirty="0">
              <a:solidFill>
                <a:srgbClr val="0C34A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013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Nanocardio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>
                <a:latin typeface="+mj-lt"/>
              </a:rPr>
              <a:t>Coordinator</a:t>
            </a:r>
            <a:r>
              <a:rPr lang="fr-FR" dirty="0">
                <a:latin typeface="+mj-lt"/>
              </a:rPr>
              <a:t> : </a:t>
            </a:r>
            <a:r>
              <a:rPr lang="fr-FR" dirty="0" err="1">
                <a:latin typeface="+mj-lt"/>
              </a:rPr>
              <a:t>UMons</a:t>
            </a:r>
            <a:r>
              <a:rPr lang="fr-FR" dirty="0">
                <a:latin typeface="+mj-lt"/>
              </a:rPr>
              <a:t>– Pr S. Laurent</a:t>
            </a:r>
          </a:p>
          <a:p>
            <a:r>
              <a:rPr lang="fr-FR" dirty="0">
                <a:latin typeface="+mj-lt"/>
              </a:rPr>
              <a:t>NMR and </a:t>
            </a:r>
            <a:r>
              <a:rPr lang="fr-FR" dirty="0" err="1">
                <a:latin typeface="+mj-lt"/>
              </a:rPr>
              <a:t>Molecular</a:t>
            </a:r>
            <a:r>
              <a:rPr lang="fr-FR" dirty="0">
                <a:latin typeface="+mj-lt"/>
              </a:rPr>
              <a:t> Imaging Lab.</a:t>
            </a:r>
          </a:p>
          <a:p>
            <a:r>
              <a:rPr lang="fr-FR" dirty="0" err="1">
                <a:latin typeface="+mj-lt"/>
              </a:rPr>
              <a:t>Interreg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FWVl</a:t>
            </a:r>
            <a:r>
              <a:rPr lang="fr-FR" dirty="0">
                <a:latin typeface="+mj-lt"/>
              </a:rPr>
              <a:t> 2015</a:t>
            </a:r>
          </a:p>
        </p:txBody>
      </p:sp>
      <p:pic>
        <p:nvPicPr>
          <p:cNvPr id="4" name="Image 3" descr="fondPPT.jpg">
            <a:extLst>
              <a:ext uri="{FF2B5EF4-FFF2-40B4-BE49-F238E27FC236}">
                <a16:creationId xmlns:a16="http://schemas.microsoft.com/office/drawing/2014/main" id="{8F3A28AC-66BE-4152-9F7A-3055B00914E4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-9525"/>
            <a:ext cx="9144000" cy="6858000"/>
          </a:xfrm>
          <a:prstGeom prst="rect">
            <a:avLst/>
          </a:prstGeom>
        </p:spPr>
      </p:pic>
      <p:sp>
        <p:nvSpPr>
          <p:cNvPr id="21" name="Espace réservé du numéro de diapositive 2">
            <a:extLst>
              <a:ext uri="{FF2B5EF4-FFF2-40B4-BE49-F238E27FC236}">
                <a16:creationId xmlns:a16="http://schemas.microsoft.com/office/drawing/2014/main" id="{9A76F918-98E7-4F40-99A7-E93CA5000089}"/>
              </a:ext>
            </a:extLst>
          </p:cNvPr>
          <p:cNvSpPr txBox="1">
            <a:spLocks/>
          </p:cNvSpPr>
          <p:nvPr/>
        </p:nvSpPr>
        <p:spPr>
          <a:xfrm>
            <a:off x="8100392" y="6448251"/>
            <a:ext cx="576064" cy="365125"/>
          </a:xfrm>
          <a:prstGeom prst="rect">
            <a:avLst/>
          </a:prstGeom>
        </p:spPr>
        <p:txBody>
          <a:bodyPr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649E7E-1DDF-4917-9840-1400783AFAEF}" type="slidenum">
              <a:rPr lang="fr-BE" smtClean="0"/>
              <a:pPr/>
              <a:t>5</a:t>
            </a:fld>
            <a:endParaRPr lang="fr-BE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E964428-BA4B-4B41-AFF7-12D945858953}"/>
              </a:ext>
            </a:extLst>
          </p:cNvPr>
          <p:cNvSpPr/>
          <p:nvPr/>
        </p:nvSpPr>
        <p:spPr>
          <a:xfrm>
            <a:off x="6976533" y="249847"/>
            <a:ext cx="1840089" cy="5284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3" name="Image 2">
            <a:extLst>
              <a:ext uri="{FF2B5EF4-FFF2-40B4-BE49-F238E27FC236}">
                <a16:creationId xmlns:a16="http://schemas.microsoft.com/office/drawing/2014/main" id="{1D1ACBB2-E97C-4709-99FC-DBEDD63C78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816" y="-55602"/>
            <a:ext cx="277336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Espace réservé du titre 1">
            <a:extLst>
              <a:ext uri="{FF2B5EF4-FFF2-40B4-BE49-F238E27FC236}">
                <a16:creationId xmlns:a16="http://schemas.microsoft.com/office/drawing/2014/main" id="{A1AA241D-DC11-4C7A-B127-00988A074ECF}"/>
              </a:ext>
            </a:extLst>
          </p:cNvPr>
          <p:cNvSpPr txBox="1">
            <a:spLocks/>
          </p:cNvSpPr>
          <p:nvPr/>
        </p:nvSpPr>
        <p:spPr>
          <a:xfrm>
            <a:off x="67773" y="553631"/>
            <a:ext cx="5825575" cy="71190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fr-FR" sz="2400" dirty="0">
                <a:solidFill>
                  <a:srgbClr val="000099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itchFamily="34" charset="0"/>
              </a:rPr>
              <a:t>Magnetic resonance imaging (MRI) probe</a:t>
            </a:r>
          </a:p>
        </p:txBody>
      </p:sp>
      <p:pic>
        <p:nvPicPr>
          <p:cNvPr id="20" name="Image 19" descr="IRM-ApoE-G1-hyd.jpg">
            <a:extLst>
              <a:ext uri="{FF2B5EF4-FFF2-40B4-BE49-F238E27FC236}">
                <a16:creationId xmlns:a16="http://schemas.microsoft.com/office/drawing/2014/main" id="{516AE8E9-C2A2-4023-A7A2-9A99045EC37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" t="13140" r="53043" b="47059"/>
          <a:stretch/>
        </p:blipFill>
        <p:spPr>
          <a:xfrm>
            <a:off x="181822" y="1337071"/>
            <a:ext cx="3489685" cy="2988000"/>
          </a:xfrm>
          <a:prstGeom prst="rect">
            <a:avLst/>
          </a:prstGeom>
        </p:spPr>
      </p:pic>
      <p:pic>
        <p:nvPicPr>
          <p:cNvPr id="35" name="Image 34" descr="IRM-ApoE-G1-hyd.jpg">
            <a:extLst>
              <a:ext uri="{FF2B5EF4-FFF2-40B4-BE49-F238E27FC236}">
                <a16:creationId xmlns:a16="http://schemas.microsoft.com/office/drawing/2014/main" id="{8B78D139-EDA4-4CC9-B475-B8369D32BD7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2" t="13140" r="7649" b="47059"/>
          <a:stretch/>
        </p:blipFill>
        <p:spPr>
          <a:xfrm>
            <a:off x="5463740" y="1342986"/>
            <a:ext cx="3489686" cy="2988000"/>
          </a:xfrm>
          <a:prstGeom prst="rect">
            <a:avLst/>
          </a:prstGeom>
        </p:spPr>
      </p:pic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5C40004B-7707-4700-9197-DEA225DB1202}"/>
              </a:ext>
            </a:extLst>
          </p:cNvPr>
          <p:cNvCxnSpPr/>
          <p:nvPr/>
        </p:nvCxnSpPr>
        <p:spPr>
          <a:xfrm>
            <a:off x="3724275" y="2777072"/>
            <a:ext cx="169545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Arc 9">
            <a:extLst>
              <a:ext uri="{FF2B5EF4-FFF2-40B4-BE49-F238E27FC236}">
                <a16:creationId xmlns:a16="http://schemas.microsoft.com/office/drawing/2014/main" id="{B2F0C5D0-AE08-4F7B-BBFD-1B15FD6BEEAE}"/>
              </a:ext>
            </a:extLst>
          </p:cNvPr>
          <p:cNvSpPr/>
          <p:nvPr/>
        </p:nvSpPr>
        <p:spPr>
          <a:xfrm flipH="1">
            <a:off x="4407753" y="2777233"/>
            <a:ext cx="1310840" cy="3061588"/>
          </a:xfrm>
          <a:prstGeom prst="arc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4" name="Objet 13">
            <a:extLst>
              <a:ext uri="{FF2B5EF4-FFF2-40B4-BE49-F238E27FC236}">
                <a16:creationId xmlns:a16="http://schemas.microsoft.com/office/drawing/2014/main" id="{1EAAE7EE-3BC3-4F6E-8868-984F3B0D9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926" y="4468136"/>
          <a:ext cx="2236623" cy="229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6" imgW="2027877" imgH="2081722" progId="ChemDraw.Document.6.0">
                  <p:embed/>
                </p:oleObj>
              </mc:Choice>
              <mc:Fallback>
                <p:oleObj name="CS ChemDraw Drawing" r:id="rId6" imgW="2027877" imgH="2081722" progId="ChemDraw.Document.6.0">
                  <p:embed/>
                  <p:pic>
                    <p:nvPicPr>
                      <p:cNvPr id="14" name="Objet 13">
                        <a:extLst>
                          <a:ext uri="{FF2B5EF4-FFF2-40B4-BE49-F238E27FC236}">
                            <a16:creationId xmlns:a16="http://schemas.microsoft.com/office/drawing/2014/main" id="{1EAAE7EE-3BC3-4F6E-8868-984F3B0D9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8926" y="4468136"/>
                        <a:ext cx="2236623" cy="2292648"/>
                      </a:xfrm>
                      <a:prstGeom prst="rect">
                        <a:avLst/>
                      </a:prstGeom>
                      <a:ln w="3175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69882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 15" descr="fondPPT.jpg">
            <a:extLst>
              <a:ext uri="{FF2B5EF4-FFF2-40B4-BE49-F238E27FC236}">
                <a16:creationId xmlns:a16="http://schemas.microsoft.com/office/drawing/2014/main" id="{E281A9F6-7BEA-4F73-8C92-CE21BF05CA0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6EC088A1-33D6-463E-B57C-C280CBC8A5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9649E7E-1DDF-4917-9840-1400783AFAEF}" type="slidenum">
              <a:rPr lang="fr-BE" smtClean="0"/>
              <a:pPr/>
              <a:t>6</a:t>
            </a:fld>
            <a:endParaRPr lang="fr-BE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A9EB20-4A3B-4383-AD9A-81DABB296B59}"/>
              </a:ext>
            </a:extLst>
          </p:cNvPr>
          <p:cNvSpPr/>
          <p:nvPr/>
        </p:nvSpPr>
        <p:spPr>
          <a:xfrm>
            <a:off x="6976533" y="249847"/>
            <a:ext cx="1840089" cy="5284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0" name="Image 2">
            <a:extLst>
              <a:ext uri="{FF2B5EF4-FFF2-40B4-BE49-F238E27FC236}">
                <a16:creationId xmlns:a16="http://schemas.microsoft.com/office/drawing/2014/main" id="{1BDBA045-B2C9-4372-AB3A-88FBED7C4F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816" y="-55602"/>
            <a:ext cx="277336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e 31">
            <a:extLst>
              <a:ext uri="{FF2B5EF4-FFF2-40B4-BE49-F238E27FC236}">
                <a16:creationId xmlns:a16="http://schemas.microsoft.com/office/drawing/2014/main" id="{2BC4382D-B1DB-4540-BCF1-1D4F8384FE8C}"/>
              </a:ext>
            </a:extLst>
          </p:cNvPr>
          <p:cNvGrpSpPr/>
          <p:nvPr/>
        </p:nvGrpSpPr>
        <p:grpSpPr>
          <a:xfrm>
            <a:off x="131613" y="1509728"/>
            <a:ext cx="7968779" cy="4833846"/>
            <a:chOff x="1499448" y="1306526"/>
            <a:chExt cx="7968779" cy="4833846"/>
          </a:xfrm>
        </p:grpSpPr>
        <p:graphicFrame>
          <p:nvGraphicFramePr>
            <p:cNvPr id="23" name="Objet 22">
              <a:extLst>
                <a:ext uri="{FF2B5EF4-FFF2-40B4-BE49-F238E27FC236}">
                  <a16:creationId xmlns:a16="http://schemas.microsoft.com/office/drawing/2014/main" id="{DA1CD2CB-3EC9-4CB0-9408-12647883EF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08550" y="4732351"/>
            <a:ext cx="1878013" cy="1233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CS ChemDraw Drawing" r:id="rId5" imgW="1878669" imgH="1232845" progId="ChemDraw.Document.6.0">
                    <p:embed/>
                  </p:oleObj>
                </mc:Choice>
                <mc:Fallback>
                  <p:oleObj name="CS ChemDraw Drawing" r:id="rId5" imgW="1878669" imgH="1232845" progId="ChemDraw.Document.6.0">
                    <p:embed/>
                    <p:pic>
                      <p:nvPicPr>
                        <p:cNvPr id="23" name="Objet 22">
                          <a:extLst>
                            <a:ext uri="{FF2B5EF4-FFF2-40B4-BE49-F238E27FC236}">
                              <a16:creationId xmlns:a16="http://schemas.microsoft.com/office/drawing/2014/main" id="{DA1CD2CB-3EC9-4CB0-9408-12647883EF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08550" y="4732351"/>
                          <a:ext cx="1878013" cy="1233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t 24">
              <a:extLst>
                <a:ext uri="{FF2B5EF4-FFF2-40B4-BE49-F238E27FC236}">
                  <a16:creationId xmlns:a16="http://schemas.microsoft.com/office/drawing/2014/main" id="{F586B607-00F4-4398-9BFC-707313B766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413" y="1306526"/>
            <a:ext cx="3330575" cy="342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CS ChemDraw Drawing" r:id="rId7" imgW="2090912" imgH="2151498" progId="ChemDraw.Document.6.0">
                    <p:embed/>
                  </p:oleObj>
                </mc:Choice>
                <mc:Fallback>
                  <p:oleObj name="CS ChemDraw Drawing" r:id="rId7" imgW="2090912" imgH="2151498" progId="ChemDraw.Document.6.0">
                    <p:embed/>
                    <p:pic>
                      <p:nvPicPr>
                        <p:cNvPr id="25" name="Objet 24">
                          <a:extLst>
                            <a:ext uri="{FF2B5EF4-FFF2-40B4-BE49-F238E27FC236}">
                              <a16:creationId xmlns:a16="http://schemas.microsoft.com/office/drawing/2014/main" id="{F586B607-00F4-4398-9BFC-707313B766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76413" y="1306526"/>
                          <a:ext cx="3330575" cy="3425825"/>
                        </a:xfrm>
                        <a:prstGeom prst="rect">
                          <a:avLst/>
                        </a:prstGeom>
                        <a:ln>
                          <a:solidFill>
                            <a:srgbClr val="00B05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Flèche : angle droit 25">
              <a:extLst>
                <a:ext uri="{FF2B5EF4-FFF2-40B4-BE49-F238E27FC236}">
                  <a16:creationId xmlns:a16="http://schemas.microsoft.com/office/drawing/2014/main" id="{A95C0977-B0B9-42BE-A4A7-96EA84324B57}"/>
                </a:ext>
              </a:extLst>
            </p:cNvPr>
            <p:cNvSpPr/>
            <p:nvPr/>
          </p:nvSpPr>
          <p:spPr>
            <a:xfrm rot="10800000" flipH="1">
              <a:off x="5226236" y="4009010"/>
              <a:ext cx="643467" cy="519715"/>
            </a:xfrm>
            <a:prstGeom prst="bentUpArrow">
              <a:avLst/>
            </a:prstGeom>
            <a:solidFill>
              <a:srgbClr val="9FAEE5"/>
            </a:solidFill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dirty="0"/>
            </a:p>
          </p:txBody>
        </p:sp>
        <p:sp>
          <p:nvSpPr>
            <p:cNvPr id="27" name="Flèche : bas 26">
              <a:extLst>
                <a:ext uri="{FF2B5EF4-FFF2-40B4-BE49-F238E27FC236}">
                  <a16:creationId xmlns:a16="http://schemas.microsoft.com/office/drawing/2014/main" id="{1048F39A-5356-4C85-A979-E8BB8C465A67}"/>
                </a:ext>
              </a:extLst>
            </p:cNvPr>
            <p:cNvSpPr/>
            <p:nvPr/>
          </p:nvSpPr>
          <p:spPr>
            <a:xfrm>
              <a:off x="6955985" y="3966673"/>
              <a:ext cx="268905" cy="630724"/>
            </a:xfrm>
            <a:prstGeom prst="downArrow">
              <a:avLst/>
            </a:prstGeom>
            <a:solidFill>
              <a:srgbClr val="9FAEE5"/>
            </a:solidFill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dirty="0"/>
            </a:p>
          </p:txBody>
        </p:sp>
        <p:sp>
          <p:nvSpPr>
            <p:cNvPr id="28" name="ZoneTexte 27">
              <a:extLst>
                <a:ext uri="{FF2B5EF4-FFF2-40B4-BE49-F238E27FC236}">
                  <a16:creationId xmlns:a16="http://schemas.microsoft.com/office/drawing/2014/main" id="{66F603DB-5D5D-4D2C-A290-20E5A603EA13}"/>
                </a:ext>
              </a:extLst>
            </p:cNvPr>
            <p:cNvSpPr txBox="1"/>
            <p:nvPr/>
          </p:nvSpPr>
          <p:spPr>
            <a:xfrm>
              <a:off x="1499448" y="4732351"/>
              <a:ext cx="404084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BE" sz="1600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Paramagnetic </a:t>
              </a:r>
              <a:r>
                <a:rPr lang="fr-BE" sz="1600" dirty="0" err="1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dendritic</a:t>
              </a:r>
              <a:r>
                <a:rPr lang="fr-BE" sz="1600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 nanoplatform</a:t>
              </a:r>
            </a:p>
            <a:p>
              <a:pPr algn="ctr"/>
              <a:r>
                <a:rPr lang="fr-BE" sz="1600" b="1" u="sng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Magnetic resonance imaging (MRI)</a:t>
              </a:r>
              <a:endParaRPr lang="en-GB" sz="1600" b="1" u="sng" dirty="0">
                <a:solidFill>
                  <a:srgbClr val="636363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29" name="Flèche : bas 28">
              <a:extLst>
                <a:ext uri="{FF2B5EF4-FFF2-40B4-BE49-F238E27FC236}">
                  <a16:creationId xmlns:a16="http://schemas.microsoft.com/office/drawing/2014/main" id="{5E000E85-5057-43C4-BB1E-441A21022EA0}"/>
                </a:ext>
              </a:extLst>
            </p:cNvPr>
            <p:cNvSpPr/>
            <p:nvPr/>
          </p:nvSpPr>
          <p:spPr>
            <a:xfrm rot="5400000">
              <a:off x="6777104" y="5516023"/>
              <a:ext cx="268905" cy="630724"/>
            </a:xfrm>
            <a:prstGeom prst="downArrow">
              <a:avLst/>
            </a:prstGeom>
            <a:solidFill>
              <a:srgbClr val="9FAEE5"/>
            </a:solidFill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dirty="0"/>
            </a:p>
          </p:txBody>
        </p:sp>
        <p:sp>
          <p:nvSpPr>
            <p:cNvPr id="30" name="ZoneTexte 29">
              <a:extLst>
                <a:ext uri="{FF2B5EF4-FFF2-40B4-BE49-F238E27FC236}">
                  <a16:creationId xmlns:a16="http://schemas.microsoft.com/office/drawing/2014/main" id="{F8913F00-FE82-4BCE-99A5-CB22E9C67457}"/>
                </a:ext>
              </a:extLst>
            </p:cNvPr>
            <p:cNvSpPr txBox="1"/>
            <p:nvPr/>
          </p:nvSpPr>
          <p:spPr>
            <a:xfrm>
              <a:off x="7266719" y="5555597"/>
              <a:ext cx="17931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600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R832 peptide</a:t>
              </a:r>
            </a:p>
            <a:p>
              <a:r>
                <a:rPr lang="fr-BE" sz="1600" b="1" u="sng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Targeting system</a:t>
              </a:r>
              <a:endParaRPr lang="en-GB" sz="1600" b="1" u="sng" dirty="0">
                <a:solidFill>
                  <a:srgbClr val="000099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31" name="ZoneTexte 30">
              <a:extLst>
                <a:ext uri="{FF2B5EF4-FFF2-40B4-BE49-F238E27FC236}">
                  <a16:creationId xmlns:a16="http://schemas.microsoft.com/office/drawing/2014/main" id="{BFE26583-EAC3-44F4-A0C0-C8C215D08D3F}"/>
                </a:ext>
              </a:extLst>
            </p:cNvPr>
            <p:cNvSpPr txBox="1"/>
            <p:nvPr/>
          </p:nvSpPr>
          <p:spPr>
            <a:xfrm>
              <a:off x="7805592" y="3864860"/>
              <a:ext cx="16626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600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Optical probe</a:t>
              </a:r>
            </a:p>
            <a:p>
              <a:r>
                <a:rPr lang="fr-BE" sz="1600" b="1" u="sng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Optical imaging</a:t>
              </a:r>
              <a:endParaRPr lang="en-GB" sz="1600" b="1" u="sng" dirty="0">
                <a:solidFill>
                  <a:srgbClr val="636363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endParaRPr>
            </a:p>
          </p:txBody>
        </p:sp>
      </p:grpSp>
      <p:sp>
        <p:nvSpPr>
          <p:cNvPr id="17" name="ZoneTexte 16">
            <a:extLst>
              <a:ext uri="{FF2B5EF4-FFF2-40B4-BE49-F238E27FC236}">
                <a16:creationId xmlns:a16="http://schemas.microsoft.com/office/drawing/2014/main" id="{7EC6290A-8050-479F-9D7B-B900BF3121B2}"/>
              </a:ext>
            </a:extLst>
          </p:cNvPr>
          <p:cNvSpPr txBox="1"/>
          <p:nvPr/>
        </p:nvSpPr>
        <p:spPr>
          <a:xfrm>
            <a:off x="321572" y="953688"/>
            <a:ext cx="1959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400" dirty="0">
                <a:solidFill>
                  <a:srgbClr val="0C34A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ptical probe</a:t>
            </a:r>
            <a:endParaRPr lang="en-GB" sz="2400" dirty="0">
              <a:solidFill>
                <a:srgbClr val="0C34A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8194" name="Picture 2" descr="optical-imagig">
            <a:extLst>
              <a:ext uri="{FF2B5EF4-FFF2-40B4-BE49-F238E27FC236}">
                <a16:creationId xmlns:a16="http://schemas.microsoft.com/office/drawing/2014/main" id="{899CF9E3-BD94-43C7-AD08-CC31F073A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047" y="1325889"/>
            <a:ext cx="3330575" cy="2742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7916F2D-B43E-4B86-82C0-B054D9DCF282}"/>
              </a:ext>
            </a:extLst>
          </p:cNvPr>
          <p:cNvSpPr/>
          <p:nvPr/>
        </p:nvSpPr>
        <p:spPr>
          <a:xfrm>
            <a:off x="0" y="6550223"/>
            <a:ext cx="29399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https://www.cmmi.be/?page_id=28</a:t>
            </a:r>
          </a:p>
        </p:txBody>
      </p:sp>
    </p:spTree>
    <p:extLst>
      <p:ext uri="{BB962C8B-B14F-4D97-AF65-F5344CB8AC3E}">
        <p14:creationId xmlns:p14="http://schemas.microsoft.com/office/powerpoint/2010/main" val="30542809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 15" descr="fondPPT.jpg">
            <a:extLst>
              <a:ext uri="{FF2B5EF4-FFF2-40B4-BE49-F238E27FC236}">
                <a16:creationId xmlns:a16="http://schemas.microsoft.com/office/drawing/2014/main" id="{E281A9F6-7BEA-4F73-8C92-CE21BF05CA0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6EC088A1-33D6-463E-B57C-C280CBC8A5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9649E7E-1DDF-4917-9840-1400783AFAEF}" type="slidenum">
              <a:rPr lang="fr-BE" smtClean="0"/>
              <a:pPr/>
              <a:t>7</a:t>
            </a:fld>
            <a:endParaRPr lang="fr-BE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A9EB20-4A3B-4383-AD9A-81DABB296B59}"/>
              </a:ext>
            </a:extLst>
          </p:cNvPr>
          <p:cNvSpPr/>
          <p:nvPr/>
        </p:nvSpPr>
        <p:spPr>
          <a:xfrm>
            <a:off x="6976533" y="249847"/>
            <a:ext cx="1840089" cy="5284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0" name="Image 2">
            <a:extLst>
              <a:ext uri="{FF2B5EF4-FFF2-40B4-BE49-F238E27FC236}">
                <a16:creationId xmlns:a16="http://schemas.microsoft.com/office/drawing/2014/main" id="{1BDBA045-B2C9-4372-AB3A-88FBED7C4F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816" y="-55602"/>
            <a:ext cx="277336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ZoneTexte 17">
            <a:extLst>
              <a:ext uri="{FF2B5EF4-FFF2-40B4-BE49-F238E27FC236}">
                <a16:creationId xmlns:a16="http://schemas.microsoft.com/office/drawing/2014/main" id="{BA3C2CAA-D184-405D-B703-99DAEDA3D1F7}"/>
              </a:ext>
            </a:extLst>
          </p:cNvPr>
          <p:cNvSpPr txBox="1"/>
          <p:nvPr/>
        </p:nvSpPr>
        <p:spPr>
          <a:xfrm>
            <a:off x="321572" y="953688"/>
            <a:ext cx="3733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400" dirty="0">
                <a:solidFill>
                  <a:srgbClr val="0C34A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argeting atherosclerosis…</a:t>
            </a:r>
            <a:endParaRPr lang="en-GB" sz="2400" dirty="0">
              <a:solidFill>
                <a:srgbClr val="0C34A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19" name="Groupe 18">
            <a:extLst>
              <a:ext uri="{FF2B5EF4-FFF2-40B4-BE49-F238E27FC236}">
                <a16:creationId xmlns:a16="http://schemas.microsoft.com/office/drawing/2014/main" id="{D3003871-0400-4A17-9147-7BB662D9BB70}"/>
              </a:ext>
            </a:extLst>
          </p:cNvPr>
          <p:cNvGrpSpPr/>
          <p:nvPr/>
        </p:nvGrpSpPr>
        <p:grpSpPr>
          <a:xfrm>
            <a:off x="276790" y="1461878"/>
            <a:ext cx="8800000" cy="3229991"/>
            <a:chOff x="178784" y="1851069"/>
            <a:chExt cx="8800000" cy="3229991"/>
          </a:xfrm>
        </p:grpSpPr>
        <p:cxnSp>
          <p:nvCxnSpPr>
            <p:cNvPr id="22" name="Connecteur droit avec flèche 21">
              <a:extLst>
                <a:ext uri="{FF2B5EF4-FFF2-40B4-BE49-F238E27FC236}">
                  <a16:creationId xmlns:a16="http://schemas.microsoft.com/office/drawing/2014/main" id="{62903D5D-E752-4674-B11E-E8E86B939E15}"/>
                </a:ext>
              </a:extLst>
            </p:cNvPr>
            <p:cNvCxnSpPr/>
            <p:nvPr/>
          </p:nvCxnSpPr>
          <p:spPr>
            <a:xfrm>
              <a:off x="2447635" y="4309450"/>
              <a:ext cx="68595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ZoneTexte 23">
              <a:extLst>
                <a:ext uri="{FF2B5EF4-FFF2-40B4-BE49-F238E27FC236}">
                  <a16:creationId xmlns:a16="http://schemas.microsoft.com/office/drawing/2014/main" id="{2B479E4E-3079-4A73-9CD6-671DA83146C2}"/>
                </a:ext>
              </a:extLst>
            </p:cNvPr>
            <p:cNvSpPr txBox="1"/>
            <p:nvPr/>
          </p:nvSpPr>
          <p:spPr>
            <a:xfrm>
              <a:off x="178784" y="4742506"/>
              <a:ext cx="22107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600" dirty="0">
                  <a:solidFill>
                    <a:srgbClr val="000099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Atherosclerotic plaque</a:t>
              </a:r>
              <a:endParaRPr lang="fr-FR" sz="1600" dirty="0">
                <a:solidFill>
                  <a:srgbClr val="9FAEE5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endParaRPr>
            </a:p>
          </p:txBody>
        </p:sp>
        <p:grpSp>
          <p:nvGrpSpPr>
            <p:cNvPr id="33" name="Groupe 32">
              <a:extLst>
                <a:ext uri="{FF2B5EF4-FFF2-40B4-BE49-F238E27FC236}">
                  <a16:creationId xmlns:a16="http://schemas.microsoft.com/office/drawing/2014/main" id="{6E61BA71-6686-4431-A44D-161CD512D97B}"/>
                </a:ext>
              </a:extLst>
            </p:cNvPr>
            <p:cNvGrpSpPr/>
            <p:nvPr/>
          </p:nvGrpSpPr>
          <p:grpSpPr>
            <a:xfrm>
              <a:off x="449578" y="3815085"/>
              <a:ext cx="1669196" cy="839634"/>
              <a:chOff x="324083" y="3815085"/>
              <a:chExt cx="1669196" cy="839634"/>
            </a:xfrm>
          </p:grpSpPr>
          <p:sp>
            <p:nvSpPr>
              <p:cNvPr id="89" name="Ellipse 88">
                <a:extLst>
                  <a:ext uri="{FF2B5EF4-FFF2-40B4-BE49-F238E27FC236}">
                    <a16:creationId xmlns:a16="http://schemas.microsoft.com/office/drawing/2014/main" id="{324781AB-1CAA-4124-B412-AC3F2E126ACB}"/>
                  </a:ext>
                </a:extLst>
              </p:cNvPr>
              <p:cNvSpPr/>
              <p:nvPr/>
            </p:nvSpPr>
            <p:spPr>
              <a:xfrm>
                <a:off x="324083" y="4443887"/>
                <a:ext cx="1669196" cy="210832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cxnSp>
            <p:nvCxnSpPr>
              <p:cNvPr id="90" name="Connecteur : en arc 89">
                <a:extLst>
                  <a:ext uri="{FF2B5EF4-FFF2-40B4-BE49-F238E27FC236}">
                    <a16:creationId xmlns:a16="http://schemas.microsoft.com/office/drawing/2014/main" id="{E342B4BC-9F6A-4881-9F8A-43559B8391A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424792" y="4175958"/>
                <a:ext cx="407715" cy="164494"/>
              </a:xfrm>
              <a:prstGeom prst="curvedConnector3">
                <a:avLst>
                  <a:gd name="adj1" fmla="val 46886"/>
                </a:avLst>
              </a:prstGeom>
              <a:ln w="12700"/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91" name="Connecteur : en arc 90">
                <a:extLst>
                  <a:ext uri="{FF2B5EF4-FFF2-40B4-BE49-F238E27FC236}">
                    <a16:creationId xmlns:a16="http://schemas.microsoft.com/office/drawing/2014/main" id="{0CD32647-DC5B-457D-9028-1967D6487DAB}"/>
                  </a:ext>
                </a:extLst>
              </p:cNvPr>
              <p:cNvCxnSpPr>
                <a:cxnSpLocks/>
              </p:cNvCxnSpPr>
              <p:nvPr/>
            </p:nvCxnSpPr>
            <p:spPr>
              <a:xfrm rot="16560000" flipV="1">
                <a:off x="723682" y="4146610"/>
                <a:ext cx="407715" cy="164494"/>
              </a:xfrm>
              <a:prstGeom prst="curvedConnector3">
                <a:avLst>
                  <a:gd name="adj1" fmla="val 46886"/>
                </a:avLst>
              </a:prstGeom>
              <a:ln w="12700"/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92" name="Connecteur : en arc 91">
                <a:extLst>
                  <a:ext uri="{FF2B5EF4-FFF2-40B4-BE49-F238E27FC236}">
                    <a16:creationId xmlns:a16="http://schemas.microsoft.com/office/drawing/2014/main" id="{0D5300EB-5AA7-454D-A5C2-927314774B0C}"/>
                  </a:ext>
                </a:extLst>
              </p:cNvPr>
              <p:cNvCxnSpPr>
                <a:cxnSpLocks/>
              </p:cNvCxnSpPr>
              <p:nvPr/>
            </p:nvCxnSpPr>
            <p:spPr>
              <a:xfrm rot="17280000" flipV="1">
                <a:off x="1382388" y="4154568"/>
                <a:ext cx="407715" cy="164494"/>
              </a:xfrm>
              <a:prstGeom prst="curvedConnector3">
                <a:avLst>
                  <a:gd name="adj1" fmla="val 46886"/>
                </a:avLst>
              </a:prstGeom>
              <a:ln w="12700"/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93" name="Connecteur : en arc 92">
                <a:extLst>
                  <a:ext uri="{FF2B5EF4-FFF2-40B4-BE49-F238E27FC236}">
                    <a16:creationId xmlns:a16="http://schemas.microsoft.com/office/drawing/2014/main" id="{81E0766D-2B80-4AD5-A303-87682E771E45}"/>
                  </a:ext>
                </a:extLst>
              </p:cNvPr>
              <p:cNvCxnSpPr>
                <a:cxnSpLocks/>
              </p:cNvCxnSpPr>
              <p:nvPr/>
            </p:nvCxnSpPr>
            <p:spPr>
              <a:xfrm rot="17160000" flipV="1">
                <a:off x="1033979" y="4139317"/>
                <a:ext cx="407715" cy="164494"/>
              </a:xfrm>
              <a:prstGeom prst="curvedConnector3">
                <a:avLst>
                  <a:gd name="adj1" fmla="val 46886"/>
                </a:avLst>
              </a:prstGeom>
              <a:ln w="12700"/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sp>
            <p:nvSpPr>
              <p:cNvPr id="94" name="Arc partiel 93">
                <a:extLst>
                  <a:ext uri="{FF2B5EF4-FFF2-40B4-BE49-F238E27FC236}">
                    <a16:creationId xmlns:a16="http://schemas.microsoft.com/office/drawing/2014/main" id="{1C3B6D2F-D54D-41CE-B6E5-1CABBB13E866}"/>
                  </a:ext>
                </a:extLst>
              </p:cNvPr>
              <p:cNvSpPr/>
              <p:nvPr/>
            </p:nvSpPr>
            <p:spPr>
              <a:xfrm rot="19817925">
                <a:off x="432324" y="3855534"/>
                <a:ext cx="238124" cy="193670"/>
              </a:xfrm>
              <a:prstGeom prst="pie">
                <a:avLst>
                  <a:gd name="adj1" fmla="val 19266354"/>
                  <a:gd name="adj2" fmla="val 14574736"/>
                </a:avLst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5" name="Arc partiel 94">
                <a:extLst>
                  <a:ext uri="{FF2B5EF4-FFF2-40B4-BE49-F238E27FC236}">
                    <a16:creationId xmlns:a16="http://schemas.microsoft.com/office/drawing/2014/main" id="{C7DC3830-73B0-4A20-AB06-2D5CE960CF82}"/>
                  </a:ext>
                </a:extLst>
              </p:cNvPr>
              <p:cNvSpPr/>
              <p:nvPr/>
            </p:nvSpPr>
            <p:spPr>
              <a:xfrm rot="20677269">
                <a:off x="749977" y="3826183"/>
                <a:ext cx="238124" cy="193670"/>
              </a:xfrm>
              <a:prstGeom prst="pie">
                <a:avLst>
                  <a:gd name="adj1" fmla="val 19266354"/>
                  <a:gd name="adj2" fmla="val 14574736"/>
                </a:avLst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Arc partiel 95">
                <a:extLst>
                  <a:ext uri="{FF2B5EF4-FFF2-40B4-BE49-F238E27FC236}">
                    <a16:creationId xmlns:a16="http://schemas.microsoft.com/office/drawing/2014/main" id="{EE301170-CCE3-4A8B-BCA6-8E7E30F19EF3}"/>
                  </a:ext>
                </a:extLst>
              </p:cNvPr>
              <p:cNvSpPr/>
              <p:nvPr/>
            </p:nvSpPr>
            <p:spPr>
              <a:xfrm rot="21415931">
                <a:off x="1124129" y="3815085"/>
                <a:ext cx="238124" cy="193670"/>
              </a:xfrm>
              <a:prstGeom prst="pie">
                <a:avLst>
                  <a:gd name="adj1" fmla="val 19266354"/>
                  <a:gd name="adj2" fmla="val 14574736"/>
                </a:avLst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7" name="Arc partiel 96">
                <a:extLst>
                  <a:ext uri="{FF2B5EF4-FFF2-40B4-BE49-F238E27FC236}">
                    <a16:creationId xmlns:a16="http://schemas.microsoft.com/office/drawing/2014/main" id="{ECF943AA-4B94-41F5-8C79-070A40DAA8B6}"/>
                  </a:ext>
                </a:extLst>
              </p:cNvPr>
              <p:cNvSpPr/>
              <p:nvPr/>
            </p:nvSpPr>
            <p:spPr>
              <a:xfrm rot="21415931">
                <a:off x="1458502" y="3826183"/>
                <a:ext cx="238124" cy="193670"/>
              </a:xfrm>
              <a:prstGeom prst="pie">
                <a:avLst>
                  <a:gd name="adj1" fmla="val 19266354"/>
                  <a:gd name="adj2" fmla="val 14574736"/>
                </a:avLst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4" name="Groupe 33">
              <a:extLst>
                <a:ext uri="{FF2B5EF4-FFF2-40B4-BE49-F238E27FC236}">
                  <a16:creationId xmlns:a16="http://schemas.microsoft.com/office/drawing/2014/main" id="{1B3795C0-F0DA-4EEA-9F44-A04B27EA764E}"/>
                </a:ext>
              </a:extLst>
            </p:cNvPr>
            <p:cNvGrpSpPr/>
            <p:nvPr/>
          </p:nvGrpSpPr>
          <p:grpSpPr>
            <a:xfrm>
              <a:off x="3716042" y="3819949"/>
              <a:ext cx="1669196" cy="839634"/>
              <a:chOff x="324083" y="3815085"/>
              <a:chExt cx="1669196" cy="839634"/>
            </a:xfrm>
          </p:grpSpPr>
          <p:sp>
            <p:nvSpPr>
              <p:cNvPr id="80" name="Ellipse 79">
                <a:extLst>
                  <a:ext uri="{FF2B5EF4-FFF2-40B4-BE49-F238E27FC236}">
                    <a16:creationId xmlns:a16="http://schemas.microsoft.com/office/drawing/2014/main" id="{08211944-364B-473E-A95B-532119529E93}"/>
                  </a:ext>
                </a:extLst>
              </p:cNvPr>
              <p:cNvSpPr/>
              <p:nvPr/>
            </p:nvSpPr>
            <p:spPr>
              <a:xfrm>
                <a:off x="324083" y="4443887"/>
                <a:ext cx="1669196" cy="210832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cxnSp>
            <p:nvCxnSpPr>
              <p:cNvPr id="81" name="Connecteur : en arc 80">
                <a:extLst>
                  <a:ext uri="{FF2B5EF4-FFF2-40B4-BE49-F238E27FC236}">
                    <a16:creationId xmlns:a16="http://schemas.microsoft.com/office/drawing/2014/main" id="{3C713020-D1C8-491F-A8C5-C344D347705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424792" y="4175958"/>
                <a:ext cx="407715" cy="164494"/>
              </a:xfrm>
              <a:prstGeom prst="curvedConnector3">
                <a:avLst>
                  <a:gd name="adj1" fmla="val 46886"/>
                </a:avLst>
              </a:prstGeom>
              <a:ln w="12700"/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82" name="Connecteur : en arc 81">
                <a:extLst>
                  <a:ext uri="{FF2B5EF4-FFF2-40B4-BE49-F238E27FC236}">
                    <a16:creationId xmlns:a16="http://schemas.microsoft.com/office/drawing/2014/main" id="{21E595AB-9981-43F3-BA24-9B6BC68AA340}"/>
                  </a:ext>
                </a:extLst>
              </p:cNvPr>
              <p:cNvCxnSpPr>
                <a:cxnSpLocks/>
              </p:cNvCxnSpPr>
              <p:nvPr/>
            </p:nvCxnSpPr>
            <p:spPr>
              <a:xfrm rot="16560000" flipV="1">
                <a:off x="723682" y="4146610"/>
                <a:ext cx="407715" cy="164494"/>
              </a:xfrm>
              <a:prstGeom prst="curvedConnector3">
                <a:avLst>
                  <a:gd name="adj1" fmla="val 46886"/>
                </a:avLst>
              </a:prstGeom>
              <a:ln w="12700"/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83" name="Connecteur : en arc 82">
                <a:extLst>
                  <a:ext uri="{FF2B5EF4-FFF2-40B4-BE49-F238E27FC236}">
                    <a16:creationId xmlns:a16="http://schemas.microsoft.com/office/drawing/2014/main" id="{6A1EA594-EDDA-4D60-A589-5EA80AF18C06}"/>
                  </a:ext>
                </a:extLst>
              </p:cNvPr>
              <p:cNvCxnSpPr>
                <a:cxnSpLocks/>
              </p:cNvCxnSpPr>
              <p:nvPr/>
            </p:nvCxnSpPr>
            <p:spPr>
              <a:xfrm rot="17280000" flipV="1">
                <a:off x="1382388" y="4154568"/>
                <a:ext cx="407715" cy="164494"/>
              </a:xfrm>
              <a:prstGeom prst="curvedConnector3">
                <a:avLst>
                  <a:gd name="adj1" fmla="val 46886"/>
                </a:avLst>
              </a:prstGeom>
              <a:ln w="12700"/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84" name="Connecteur : en arc 83">
                <a:extLst>
                  <a:ext uri="{FF2B5EF4-FFF2-40B4-BE49-F238E27FC236}">
                    <a16:creationId xmlns:a16="http://schemas.microsoft.com/office/drawing/2014/main" id="{CA0B6C46-797E-4242-A7FE-59235BA3F996}"/>
                  </a:ext>
                </a:extLst>
              </p:cNvPr>
              <p:cNvCxnSpPr>
                <a:cxnSpLocks/>
              </p:cNvCxnSpPr>
              <p:nvPr/>
            </p:nvCxnSpPr>
            <p:spPr>
              <a:xfrm rot="17160000" flipV="1">
                <a:off x="1033979" y="4139317"/>
                <a:ext cx="407715" cy="164494"/>
              </a:xfrm>
              <a:prstGeom prst="curvedConnector3">
                <a:avLst>
                  <a:gd name="adj1" fmla="val 46886"/>
                </a:avLst>
              </a:prstGeom>
              <a:ln w="12700"/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sp>
            <p:nvSpPr>
              <p:cNvPr id="85" name="Arc partiel 84">
                <a:extLst>
                  <a:ext uri="{FF2B5EF4-FFF2-40B4-BE49-F238E27FC236}">
                    <a16:creationId xmlns:a16="http://schemas.microsoft.com/office/drawing/2014/main" id="{6A327249-9D7A-477C-9984-A0152651A9B2}"/>
                  </a:ext>
                </a:extLst>
              </p:cNvPr>
              <p:cNvSpPr/>
              <p:nvPr/>
            </p:nvSpPr>
            <p:spPr>
              <a:xfrm rot="19817925">
                <a:off x="432324" y="3855534"/>
                <a:ext cx="238124" cy="193670"/>
              </a:xfrm>
              <a:prstGeom prst="pie">
                <a:avLst>
                  <a:gd name="adj1" fmla="val 19266354"/>
                  <a:gd name="adj2" fmla="val 14574736"/>
                </a:avLst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6" name="Arc partiel 85">
                <a:extLst>
                  <a:ext uri="{FF2B5EF4-FFF2-40B4-BE49-F238E27FC236}">
                    <a16:creationId xmlns:a16="http://schemas.microsoft.com/office/drawing/2014/main" id="{6F1507C4-449F-4463-81A5-9455FD1A77B2}"/>
                  </a:ext>
                </a:extLst>
              </p:cNvPr>
              <p:cNvSpPr/>
              <p:nvPr/>
            </p:nvSpPr>
            <p:spPr>
              <a:xfrm rot="20677269">
                <a:off x="749977" y="3826183"/>
                <a:ext cx="238124" cy="193670"/>
              </a:xfrm>
              <a:prstGeom prst="pie">
                <a:avLst>
                  <a:gd name="adj1" fmla="val 19266354"/>
                  <a:gd name="adj2" fmla="val 14574736"/>
                </a:avLst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Arc partiel 86">
                <a:extLst>
                  <a:ext uri="{FF2B5EF4-FFF2-40B4-BE49-F238E27FC236}">
                    <a16:creationId xmlns:a16="http://schemas.microsoft.com/office/drawing/2014/main" id="{589A18A4-BB8F-4DE5-AB94-5EC7CFDA3582}"/>
                  </a:ext>
                </a:extLst>
              </p:cNvPr>
              <p:cNvSpPr/>
              <p:nvPr/>
            </p:nvSpPr>
            <p:spPr>
              <a:xfrm rot="21415931">
                <a:off x="1124129" y="3815085"/>
                <a:ext cx="238124" cy="193670"/>
              </a:xfrm>
              <a:prstGeom prst="pie">
                <a:avLst>
                  <a:gd name="adj1" fmla="val 17795241"/>
                  <a:gd name="adj2" fmla="val 14574736"/>
                </a:avLst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8" name="Arc partiel 87">
                <a:extLst>
                  <a:ext uri="{FF2B5EF4-FFF2-40B4-BE49-F238E27FC236}">
                    <a16:creationId xmlns:a16="http://schemas.microsoft.com/office/drawing/2014/main" id="{D7AB80D1-4BE2-46D8-A65B-85F28AB68D0E}"/>
                  </a:ext>
                </a:extLst>
              </p:cNvPr>
              <p:cNvSpPr/>
              <p:nvPr/>
            </p:nvSpPr>
            <p:spPr>
              <a:xfrm rot="21415931">
                <a:off x="1458502" y="3826183"/>
                <a:ext cx="238124" cy="193670"/>
              </a:xfrm>
              <a:prstGeom prst="pie">
                <a:avLst>
                  <a:gd name="adj1" fmla="val 17893348"/>
                  <a:gd name="adj2" fmla="val 14574736"/>
                </a:avLst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5" name="Groupe 34">
              <a:extLst>
                <a:ext uri="{FF2B5EF4-FFF2-40B4-BE49-F238E27FC236}">
                  <a16:creationId xmlns:a16="http://schemas.microsoft.com/office/drawing/2014/main" id="{4F54877C-F585-432C-B274-CB1983C139C3}"/>
                </a:ext>
              </a:extLst>
            </p:cNvPr>
            <p:cNvGrpSpPr/>
            <p:nvPr/>
          </p:nvGrpSpPr>
          <p:grpSpPr>
            <a:xfrm>
              <a:off x="2199210" y="3008525"/>
              <a:ext cx="1152338" cy="1169281"/>
              <a:chOff x="2213801" y="2421234"/>
              <a:chExt cx="1152338" cy="1169281"/>
            </a:xfrm>
          </p:grpSpPr>
          <p:grpSp>
            <p:nvGrpSpPr>
              <p:cNvPr id="64" name="Groupe 63">
                <a:extLst>
                  <a:ext uri="{FF2B5EF4-FFF2-40B4-BE49-F238E27FC236}">
                    <a16:creationId xmlns:a16="http://schemas.microsoft.com/office/drawing/2014/main" id="{7C4A5C56-BEE2-41C6-B99A-572ABF33514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213801" y="2421234"/>
                <a:ext cx="1152338" cy="1169281"/>
                <a:chOff x="3554042" y="2302553"/>
                <a:chExt cx="1472847" cy="1494501"/>
              </a:xfrm>
            </p:grpSpPr>
            <p:grpSp>
              <p:nvGrpSpPr>
                <p:cNvPr id="66" name="Groupe 65">
                  <a:extLst>
                    <a:ext uri="{FF2B5EF4-FFF2-40B4-BE49-F238E27FC236}">
                      <a16:creationId xmlns:a16="http://schemas.microsoft.com/office/drawing/2014/main" id="{E093AAB0-9B67-4F2D-882A-943CE35BB5A6}"/>
                    </a:ext>
                  </a:extLst>
                </p:cNvPr>
                <p:cNvGrpSpPr/>
                <p:nvPr/>
              </p:nvGrpSpPr>
              <p:grpSpPr>
                <a:xfrm>
                  <a:off x="3889691" y="2601059"/>
                  <a:ext cx="803191" cy="951499"/>
                  <a:chOff x="3889691" y="2601059"/>
                  <a:chExt cx="803191" cy="951499"/>
                </a:xfrm>
                <a:solidFill>
                  <a:schemeClr val="tx1"/>
                </a:solidFill>
              </p:grpSpPr>
              <p:sp>
                <p:nvSpPr>
                  <p:cNvPr id="73" name="Pentagone 72">
                    <a:extLst>
                      <a:ext uri="{FF2B5EF4-FFF2-40B4-BE49-F238E27FC236}">
                        <a16:creationId xmlns:a16="http://schemas.microsoft.com/office/drawing/2014/main" id="{C569F771-C179-4BBF-ABBB-EB3FBF37A0F3}"/>
                      </a:ext>
                    </a:extLst>
                  </p:cNvPr>
                  <p:cNvSpPr/>
                  <p:nvPr/>
                </p:nvSpPr>
                <p:spPr>
                  <a:xfrm>
                    <a:off x="4020608" y="2660650"/>
                    <a:ext cx="540000" cy="540000"/>
                  </a:xfrm>
                  <a:prstGeom prst="pentagon">
                    <a:avLst/>
                  </a:prstGeom>
                  <a:grpFill/>
                  <a:ln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dirty="0"/>
                  </a:p>
                </p:txBody>
              </p:sp>
              <p:cxnSp>
                <p:nvCxnSpPr>
                  <p:cNvPr id="74" name="Connecteur droit 73">
                    <a:extLst>
                      <a:ext uri="{FF2B5EF4-FFF2-40B4-BE49-F238E27FC236}">
                        <a16:creationId xmlns:a16="http://schemas.microsoft.com/office/drawing/2014/main" id="{0EE3189F-3212-47CF-923C-6D7B5DC944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4431218" y="2601059"/>
                    <a:ext cx="138004" cy="170462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Connecteur droit 74">
                    <a:extLst>
                      <a:ext uri="{FF2B5EF4-FFF2-40B4-BE49-F238E27FC236}">
                        <a16:creationId xmlns:a16="http://schemas.microsoft.com/office/drawing/2014/main" id="{C6AB5954-2BB6-45E1-971F-D315A14889B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4320000" flipH="1">
                    <a:off x="4538649" y="2997901"/>
                    <a:ext cx="138004" cy="170462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Connecteur droit 75">
                    <a:extLst>
                      <a:ext uri="{FF2B5EF4-FFF2-40B4-BE49-F238E27FC236}">
                        <a16:creationId xmlns:a16="http://schemas.microsoft.com/office/drawing/2014/main" id="{2DB2E003-F0F8-49B5-92D8-EEE85354310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4288524" y="3196558"/>
                    <a:ext cx="4168" cy="219023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Connecteur droit 76">
                    <a:extLst>
                      <a:ext uri="{FF2B5EF4-FFF2-40B4-BE49-F238E27FC236}">
                        <a16:creationId xmlns:a16="http://schemas.microsoft.com/office/drawing/2014/main" id="{D93E69B3-379D-4FCE-8E5A-58617A42810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7280000" flipH="1" flipV="1">
                    <a:off x="3905920" y="3002821"/>
                    <a:ext cx="138004" cy="170462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Connecteur droit 77">
                    <a:extLst>
                      <a:ext uri="{FF2B5EF4-FFF2-40B4-BE49-F238E27FC236}">
                        <a16:creationId xmlns:a16="http://schemas.microsoft.com/office/drawing/2014/main" id="{578A760B-7BBF-4B13-9D28-21FC7BE5E12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320000" flipH="1" flipV="1">
                    <a:off x="4133275" y="3398325"/>
                    <a:ext cx="138004" cy="170461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Connecteur droit 78">
                    <a:extLst>
                      <a:ext uri="{FF2B5EF4-FFF2-40B4-BE49-F238E27FC236}">
                        <a16:creationId xmlns:a16="http://schemas.microsoft.com/office/drawing/2014/main" id="{B7E42F1B-D23E-4855-B672-7E59D14E792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4008303" y="2601707"/>
                    <a:ext cx="138004" cy="170462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7" name="Ellipse 66">
                  <a:extLst>
                    <a:ext uri="{FF2B5EF4-FFF2-40B4-BE49-F238E27FC236}">
                      <a16:creationId xmlns:a16="http://schemas.microsoft.com/office/drawing/2014/main" id="{ED59D687-5D80-4AE5-AFF4-B8D8C164DDC4}"/>
                    </a:ext>
                  </a:extLst>
                </p:cNvPr>
                <p:cNvSpPr/>
                <p:nvPr/>
              </p:nvSpPr>
              <p:spPr>
                <a:xfrm>
                  <a:off x="3766005" y="2302553"/>
                  <a:ext cx="324000" cy="324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68" name="Ellipse 67">
                  <a:extLst>
                    <a:ext uri="{FF2B5EF4-FFF2-40B4-BE49-F238E27FC236}">
                      <a16:creationId xmlns:a16="http://schemas.microsoft.com/office/drawing/2014/main" id="{E80E9F7F-8730-426D-9897-9692FAD5B5A3}"/>
                    </a:ext>
                  </a:extLst>
                </p:cNvPr>
                <p:cNvSpPr/>
                <p:nvPr/>
              </p:nvSpPr>
              <p:spPr>
                <a:xfrm>
                  <a:off x="4493937" y="2302553"/>
                  <a:ext cx="324000" cy="324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69" name="Ellipse 68">
                  <a:extLst>
                    <a:ext uri="{FF2B5EF4-FFF2-40B4-BE49-F238E27FC236}">
                      <a16:creationId xmlns:a16="http://schemas.microsoft.com/office/drawing/2014/main" id="{82CD932E-1C22-4A30-BB75-89D049428899}"/>
                    </a:ext>
                  </a:extLst>
                </p:cNvPr>
                <p:cNvSpPr/>
                <p:nvPr/>
              </p:nvSpPr>
              <p:spPr>
                <a:xfrm>
                  <a:off x="4702889" y="3008405"/>
                  <a:ext cx="324000" cy="324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70" name="Ellipse 69">
                  <a:extLst>
                    <a:ext uri="{FF2B5EF4-FFF2-40B4-BE49-F238E27FC236}">
                      <a16:creationId xmlns:a16="http://schemas.microsoft.com/office/drawing/2014/main" id="{2D49648F-4697-4772-90D8-E8FE190D9486}"/>
                    </a:ext>
                  </a:extLst>
                </p:cNvPr>
                <p:cNvSpPr/>
                <p:nvPr/>
              </p:nvSpPr>
              <p:spPr>
                <a:xfrm>
                  <a:off x="3554042" y="3020348"/>
                  <a:ext cx="324000" cy="324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71" name="Ellipse 70">
                  <a:extLst>
                    <a:ext uri="{FF2B5EF4-FFF2-40B4-BE49-F238E27FC236}">
                      <a16:creationId xmlns:a16="http://schemas.microsoft.com/office/drawing/2014/main" id="{3262B205-204F-4E47-AD26-FCF1E1A63AED}"/>
                    </a:ext>
                  </a:extLst>
                </p:cNvPr>
                <p:cNvSpPr/>
                <p:nvPr/>
              </p:nvSpPr>
              <p:spPr>
                <a:xfrm>
                  <a:off x="3822308" y="3473054"/>
                  <a:ext cx="324000" cy="324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72" name="Triangle isocèle 71">
                  <a:extLst>
                    <a:ext uri="{FF2B5EF4-FFF2-40B4-BE49-F238E27FC236}">
                      <a16:creationId xmlns:a16="http://schemas.microsoft.com/office/drawing/2014/main" id="{A032B289-B00A-4FB7-9FEA-EFE8816A726C}"/>
                    </a:ext>
                  </a:extLst>
                </p:cNvPr>
                <p:cNvSpPr/>
                <p:nvPr/>
              </p:nvSpPr>
              <p:spPr>
                <a:xfrm rot="7452415">
                  <a:off x="4444232" y="3503880"/>
                  <a:ext cx="184052" cy="184052"/>
                </a:xfrm>
                <a:prstGeom prst="triangle">
                  <a:avLst/>
                </a:prstGeom>
                <a:solidFill>
                  <a:srgbClr val="FF7F1F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</p:grpSp>
          <p:cxnSp>
            <p:nvCxnSpPr>
              <p:cNvPr id="65" name="Connecteur droit 64">
                <a:extLst>
                  <a:ext uri="{FF2B5EF4-FFF2-40B4-BE49-F238E27FC236}">
                    <a16:creationId xmlns:a16="http://schemas.microsoft.com/office/drawing/2014/main" id="{4F41B92D-38B1-4678-8207-A05081CFEE01}"/>
                  </a:ext>
                </a:extLst>
              </p:cNvPr>
              <p:cNvCxnSpPr>
                <a:cxnSpLocks/>
              </p:cNvCxnSpPr>
              <p:nvPr/>
            </p:nvCxnSpPr>
            <p:spPr>
              <a:xfrm rot="5280000" flipH="1">
                <a:off x="2802992" y="3278553"/>
                <a:ext cx="107973" cy="133367"/>
              </a:xfrm>
              <a:prstGeom prst="lin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Groupe 35">
              <a:extLst>
                <a:ext uri="{FF2B5EF4-FFF2-40B4-BE49-F238E27FC236}">
                  <a16:creationId xmlns:a16="http://schemas.microsoft.com/office/drawing/2014/main" id="{6100F9E7-CD41-4BFA-A7F7-17AD9D6207BC}"/>
                </a:ext>
              </a:extLst>
            </p:cNvPr>
            <p:cNvGrpSpPr/>
            <p:nvPr/>
          </p:nvGrpSpPr>
          <p:grpSpPr>
            <a:xfrm rot="3070826">
              <a:off x="4603685" y="2843325"/>
              <a:ext cx="1152338" cy="1169281"/>
              <a:chOff x="2213801" y="2421235"/>
              <a:chExt cx="1152338" cy="1169281"/>
            </a:xfrm>
          </p:grpSpPr>
          <p:grpSp>
            <p:nvGrpSpPr>
              <p:cNvPr id="48" name="Groupe 47">
                <a:extLst>
                  <a:ext uri="{FF2B5EF4-FFF2-40B4-BE49-F238E27FC236}">
                    <a16:creationId xmlns:a16="http://schemas.microsoft.com/office/drawing/2014/main" id="{5F17438E-AE11-4D52-A707-BE9F908626A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213801" y="2421235"/>
                <a:ext cx="1152338" cy="1169281"/>
                <a:chOff x="3554042" y="2302553"/>
                <a:chExt cx="1472847" cy="1494501"/>
              </a:xfrm>
            </p:grpSpPr>
            <p:grpSp>
              <p:nvGrpSpPr>
                <p:cNvPr id="50" name="Groupe 49">
                  <a:extLst>
                    <a:ext uri="{FF2B5EF4-FFF2-40B4-BE49-F238E27FC236}">
                      <a16:creationId xmlns:a16="http://schemas.microsoft.com/office/drawing/2014/main" id="{2B0DEFFA-8EB9-4B9E-8DE0-245F2460B22A}"/>
                    </a:ext>
                  </a:extLst>
                </p:cNvPr>
                <p:cNvGrpSpPr/>
                <p:nvPr/>
              </p:nvGrpSpPr>
              <p:grpSpPr>
                <a:xfrm>
                  <a:off x="3889691" y="2601059"/>
                  <a:ext cx="803191" cy="951499"/>
                  <a:chOff x="3889691" y="2601059"/>
                  <a:chExt cx="803191" cy="951499"/>
                </a:xfrm>
                <a:solidFill>
                  <a:schemeClr val="tx1"/>
                </a:solidFill>
              </p:grpSpPr>
              <p:sp>
                <p:nvSpPr>
                  <p:cNvPr id="57" name="Pentagone 56">
                    <a:extLst>
                      <a:ext uri="{FF2B5EF4-FFF2-40B4-BE49-F238E27FC236}">
                        <a16:creationId xmlns:a16="http://schemas.microsoft.com/office/drawing/2014/main" id="{46662896-9D31-4A4B-A765-7386F11CF58F}"/>
                      </a:ext>
                    </a:extLst>
                  </p:cNvPr>
                  <p:cNvSpPr/>
                  <p:nvPr/>
                </p:nvSpPr>
                <p:spPr>
                  <a:xfrm>
                    <a:off x="4020608" y="2660650"/>
                    <a:ext cx="540000" cy="540000"/>
                  </a:xfrm>
                  <a:prstGeom prst="pentagon">
                    <a:avLst/>
                  </a:prstGeom>
                  <a:grpFill/>
                  <a:ln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dirty="0"/>
                  </a:p>
                </p:txBody>
              </p:sp>
              <p:cxnSp>
                <p:nvCxnSpPr>
                  <p:cNvPr id="58" name="Connecteur droit 57">
                    <a:extLst>
                      <a:ext uri="{FF2B5EF4-FFF2-40B4-BE49-F238E27FC236}">
                        <a16:creationId xmlns:a16="http://schemas.microsoft.com/office/drawing/2014/main" id="{BC404F42-D6A5-4099-AB73-1E01321EA91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4431218" y="2601059"/>
                    <a:ext cx="138004" cy="170462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Connecteur droit 58">
                    <a:extLst>
                      <a:ext uri="{FF2B5EF4-FFF2-40B4-BE49-F238E27FC236}">
                        <a16:creationId xmlns:a16="http://schemas.microsoft.com/office/drawing/2014/main" id="{88935C82-D554-4C4E-ADBA-7F17C983DD8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4320000" flipH="1">
                    <a:off x="4538649" y="2997901"/>
                    <a:ext cx="138004" cy="170462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Connecteur droit 59">
                    <a:extLst>
                      <a:ext uri="{FF2B5EF4-FFF2-40B4-BE49-F238E27FC236}">
                        <a16:creationId xmlns:a16="http://schemas.microsoft.com/office/drawing/2014/main" id="{CD88369C-950A-44FA-AF1F-558DE06D0EC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4288524" y="3196558"/>
                    <a:ext cx="4168" cy="219023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Connecteur droit 60">
                    <a:extLst>
                      <a:ext uri="{FF2B5EF4-FFF2-40B4-BE49-F238E27FC236}">
                        <a16:creationId xmlns:a16="http://schemas.microsoft.com/office/drawing/2014/main" id="{67ACCC59-81F8-48EC-8C40-FACB783473A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7280000" flipH="1" flipV="1">
                    <a:off x="3905920" y="3002821"/>
                    <a:ext cx="138004" cy="170462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Connecteur droit 61">
                    <a:extLst>
                      <a:ext uri="{FF2B5EF4-FFF2-40B4-BE49-F238E27FC236}">
                        <a16:creationId xmlns:a16="http://schemas.microsoft.com/office/drawing/2014/main" id="{C2BA3837-5253-4988-A855-4D5AFA23FA6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320000" flipH="1" flipV="1">
                    <a:off x="4133275" y="3398325"/>
                    <a:ext cx="138004" cy="170461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Connecteur droit 62">
                    <a:extLst>
                      <a:ext uri="{FF2B5EF4-FFF2-40B4-BE49-F238E27FC236}">
                        <a16:creationId xmlns:a16="http://schemas.microsoft.com/office/drawing/2014/main" id="{952293E5-D2C3-4950-AF5D-78E693440DA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4008303" y="2601707"/>
                    <a:ext cx="138004" cy="170462"/>
                  </a:xfrm>
                  <a:prstGeom prst="line">
                    <a:avLst/>
                  </a:prstGeom>
                  <a:grpFill/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1" name="Ellipse 50">
                  <a:extLst>
                    <a:ext uri="{FF2B5EF4-FFF2-40B4-BE49-F238E27FC236}">
                      <a16:creationId xmlns:a16="http://schemas.microsoft.com/office/drawing/2014/main" id="{159BE6DF-D0CB-48AE-97D3-25EC1824A123}"/>
                    </a:ext>
                  </a:extLst>
                </p:cNvPr>
                <p:cNvSpPr/>
                <p:nvPr/>
              </p:nvSpPr>
              <p:spPr>
                <a:xfrm>
                  <a:off x="3766005" y="2302553"/>
                  <a:ext cx="324000" cy="324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52" name="Ellipse 51">
                  <a:extLst>
                    <a:ext uri="{FF2B5EF4-FFF2-40B4-BE49-F238E27FC236}">
                      <a16:creationId xmlns:a16="http://schemas.microsoft.com/office/drawing/2014/main" id="{F92C8C1A-AF17-402F-8889-692E16680BE0}"/>
                    </a:ext>
                  </a:extLst>
                </p:cNvPr>
                <p:cNvSpPr/>
                <p:nvPr/>
              </p:nvSpPr>
              <p:spPr>
                <a:xfrm>
                  <a:off x="4493937" y="2302553"/>
                  <a:ext cx="324000" cy="324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53" name="Ellipse 52">
                  <a:extLst>
                    <a:ext uri="{FF2B5EF4-FFF2-40B4-BE49-F238E27FC236}">
                      <a16:creationId xmlns:a16="http://schemas.microsoft.com/office/drawing/2014/main" id="{898F5358-99AB-44DE-9A1B-9D428CE39205}"/>
                    </a:ext>
                  </a:extLst>
                </p:cNvPr>
                <p:cNvSpPr/>
                <p:nvPr/>
              </p:nvSpPr>
              <p:spPr>
                <a:xfrm>
                  <a:off x="4702889" y="3008405"/>
                  <a:ext cx="324000" cy="324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54" name="Ellipse 53">
                  <a:extLst>
                    <a:ext uri="{FF2B5EF4-FFF2-40B4-BE49-F238E27FC236}">
                      <a16:creationId xmlns:a16="http://schemas.microsoft.com/office/drawing/2014/main" id="{E91F5151-0066-4CED-8AB8-1B705E4F11BF}"/>
                    </a:ext>
                  </a:extLst>
                </p:cNvPr>
                <p:cNvSpPr/>
                <p:nvPr/>
              </p:nvSpPr>
              <p:spPr>
                <a:xfrm>
                  <a:off x="3554042" y="3020348"/>
                  <a:ext cx="324000" cy="3240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55" name="Ellipse 54">
                  <a:extLst>
                    <a:ext uri="{FF2B5EF4-FFF2-40B4-BE49-F238E27FC236}">
                      <a16:creationId xmlns:a16="http://schemas.microsoft.com/office/drawing/2014/main" id="{022A8344-C6E7-4DE3-8BD3-8018591EDA97}"/>
                    </a:ext>
                  </a:extLst>
                </p:cNvPr>
                <p:cNvSpPr/>
                <p:nvPr/>
              </p:nvSpPr>
              <p:spPr>
                <a:xfrm>
                  <a:off x="3822308" y="3473054"/>
                  <a:ext cx="324000" cy="324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56" name="Triangle isocèle 55">
                  <a:extLst>
                    <a:ext uri="{FF2B5EF4-FFF2-40B4-BE49-F238E27FC236}">
                      <a16:creationId xmlns:a16="http://schemas.microsoft.com/office/drawing/2014/main" id="{C2ECAE89-C5CF-44DB-AB4B-82BD1E835322}"/>
                    </a:ext>
                  </a:extLst>
                </p:cNvPr>
                <p:cNvSpPr/>
                <p:nvPr/>
              </p:nvSpPr>
              <p:spPr>
                <a:xfrm rot="7452415">
                  <a:off x="4448368" y="3516834"/>
                  <a:ext cx="184052" cy="184052"/>
                </a:xfrm>
                <a:prstGeom prst="triangle">
                  <a:avLst>
                    <a:gd name="adj" fmla="val 47934"/>
                  </a:avLst>
                </a:prstGeom>
                <a:solidFill>
                  <a:srgbClr val="FF7F1F"/>
                </a:solidFill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</p:grpSp>
          <p:cxnSp>
            <p:nvCxnSpPr>
              <p:cNvPr id="49" name="Connecteur droit 48">
                <a:extLst>
                  <a:ext uri="{FF2B5EF4-FFF2-40B4-BE49-F238E27FC236}">
                    <a16:creationId xmlns:a16="http://schemas.microsoft.com/office/drawing/2014/main" id="{EB5C931D-5849-472B-A012-E4A94FA2B003}"/>
                  </a:ext>
                </a:extLst>
              </p:cNvPr>
              <p:cNvCxnSpPr>
                <a:cxnSpLocks/>
              </p:cNvCxnSpPr>
              <p:nvPr/>
            </p:nvCxnSpPr>
            <p:spPr>
              <a:xfrm rot="5280000" flipH="1">
                <a:off x="2802992" y="3278553"/>
                <a:ext cx="107973" cy="133367"/>
              </a:xfrm>
              <a:prstGeom prst="lin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e 36">
              <a:extLst>
                <a:ext uri="{FF2B5EF4-FFF2-40B4-BE49-F238E27FC236}">
                  <a16:creationId xmlns:a16="http://schemas.microsoft.com/office/drawing/2014/main" id="{F453D2BB-F730-4E49-8863-9EC7A8CE9608}"/>
                </a:ext>
              </a:extLst>
            </p:cNvPr>
            <p:cNvGrpSpPr/>
            <p:nvPr/>
          </p:nvGrpSpPr>
          <p:grpSpPr>
            <a:xfrm>
              <a:off x="6780783" y="2984604"/>
              <a:ext cx="2198001" cy="1592046"/>
              <a:chOff x="6780783" y="2984604"/>
              <a:chExt cx="2198001" cy="1592046"/>
            </a:xfrm>
          </p:grpSpPr>
          <p:sp>
            <p:nvSpPr>
              <p:cNvPr id="40" name="ZoneTexte 39">
                <a:extLst>
                  <a:ext uri="{FF2B5EF4-FFF2-40B4-BE49-F238E27FC236}">
                    <a16:creationId xmlns:a16="http://schemas.microsoft.com/office/drawing/2014/main" id="{02D2EA54-F644-4C07-8E80-A36A4318441B}"/>
                  </a:ext>
                </a:extLst>
              </p:cNvPr>
              <p:cNvSpPr txBox="1"/>
              <p:nvPr/>
            </p:nvSpPr>
            <p:spPr>
              <a:xfrm>
                <a:off x="7285170" y="3058896"/>
                <a:ext cx="121546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200" dirty="0">
                    <a:solidFill>
                      <a:srgbClr val="000099"/>
                    </a:solidFill>
                    <a:latin typeface="Open Sans"/>
                    <a:cs typeface="Calibri" panose="020F0502020204030204" pitchFamily="34" charset="0"/>
                  </a:rPr>
                  <a:t>Nanoplateform</a:t>
                </a:r>
              </a:p>
            </p:txBody>
          </p:sp>
          <p:sp>
            <p:nvSpPr>
              <p:cNvPr id="41" name="ZoneTexte 40">
                <a:extLst>
                  <a:ext uri="{FF2B5EF4-FFF2-40B4-BE49-F238E27FC236}">
                    <a16:creationId xmlns:a16="http://schemas.microsoft.com/office/drawing/2014/main" id="{6C05E556-CA2C-4539-9AD8-1562DA74BABD}"/>
                  </a:ext>
                </a:extLst>
              </p:cNvPr>
              <p:cNvSpPr txBox="1"/>
              <p:nvPr/>
            </p:nvSpPr>
            <p:spPr>
              <a:xfrm>
                <a:off x="7285170" y="3469927"/>
                <a:ext cx="11075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200" dirty="0">
                    <a:solidFill>
                      <a:srgbClr val="000099"/>
                    </a:solidFill>
                    <a:latin typeface="Open Sans"/>
                    <a:cs typeface="Calibri" panose="020F0502020204030204" pitchFamily="34" charset="0"/>
                  </a:rPr>
                  <a:t>Optical probe</a:t>
                </a:r>
                <a:endParaRPr lang="fr-FR" sz="1200" dirty="0">
                  <a:solidFill>
                    <a:srgbClr val="9FAEE5"/>
                  </a:solidFill>
                  <a:latin typeface="Open Sans"/>
                  <a:cs typeface="Calibri" panose="020F0502020204030204" pitchFamily="34" charset="0"/>
                </a:endParaRPr>
              </a:p>
            </p:txBody>
          </p:sp>
          <p:sp>
            <p:nvSpPr>
              <p:cNvPr id="42" name="ZoneTexte 41">
                <a:extLst>
                  <a:ext uri="{FF2B5EF4-FFF2-40B4-BE49-F238E27FC236}">
                    <a16:creationId xmlns:a16="http://schemas.microsoft.com/office/drawing/2014/main" id="{6E851D50-DA25-4668-83A2-AA1503C9D4E7}"/>
                  </a:ext>
                </a:extLst>
              </p:cNvPr>
              <p:cNvSpPr txBox="1"/>
              <p:nvPr/>
            </p:nvSpPr>
            <p:spPr>
              <a:xfrm>
                <a:off x="7285170" y="3864433"/>
                <a:ext cx="8975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200" dirty="0">
                    <a:solidFill>
                      <a:srgbClr val="000099"/>
                    </a:solidFill>
                    <a:latin typeface="Open Sans"/>
                    <a:cs typeface="Calibri" panose="020F0502020204030204" pitchFamily="34" charset="0"/>
                  </a:rPr>
                  <a:t>MRI probe</a:t>
                </a:r>
                <a:endParaRPr lang="fr-FR" sz="1200" dirty="0">
                  <a:solidFill>
                    <a:srgbClr val="9FAEE5"/>
                  </a:solidFill>
                  <a:latin typeface="Open Sans"/>
                  <a:cs typeface="Calibri" panose="020F0502020204030204" pitchFamily="34" charset="0"/>
                </a:endParaRPr>
              </a:p>
            </p:txBody>
          </p:sp>
          <p:sp>
            <p:nvSpPr>
              <p:cNvPr id="43" name="ZoneTexte 42">
                <a:extLst>
                  <a:ext uri="{FF2B5EF4-FFF2-40B4-BE49-F238E27FC236}">
                    <a16:creationId xmlns:a16="http://schemas.microsoft.com/office/drawing/2014/main" id="{D969D497-4553-4407-B02B-CE03953B5AFC}"/>
                  </a:ext>
                </a:extLst>
              </p:cNvPr>
              <p:cNvSpPr txBox="1"/>
              <p:nvPr/>
            </p:nvSpPr>
            <p:spPr>
              <a:xfrm>
                <a:off x="7285170" y="4299651"/>
                <a:ext cx="169361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dirty="0">
                    <a:solidFill>
                      <a:srgbClr val="000099"/>
                    </a:solidFill>
                    <a:latin typeface="Open Sans"/>
                    <a:cs typeface="Calibri" panose="020F0502020204030204" pitchFamily="34" charset="0"/>
                  </a:rPr>
                  <a:t>Targeting system</a:t>
                </a:r>
                <a:endParaRPr lang="fr-FR" sz="1200" dirty="0">
                  <a:solidFill>
                    <a:srgbClr val="9FAEE5"/>
                  </a:solidFill>
                  <a:latin typeface="Open Sans"/>
                  <a:cs typeface="Calibri" panose="020F0502020204030204" pitchFamily="34" charset="0"/>
                </a:endParaRPr>
              </a:p>
            </p:txBody>
          </p:sp>
          <p:sp>
            <p:nvSpPr>
              <p:cNvPr id="44" name="Pentagone 43">
                <a:extLst>
                  <a:ext uri="{FF2B5EF4-FFF2-40B4-BE49-F238E27FC236}">
                    <a16:creationId xmlns:a16="http://schemas.microsoft.com/office/drawing/2014/main" id="{36CBACC2-ED69-4582-8A5E-CCDB7827AAFB}"/>
                  </a:ext>
                </a:extLst>
              </p:cNvPr>
              <p:cNvSpPr/>
              <p:nvPr/>
            </p:nvSpPr>
            <p:spPr>
              <a:xfrm>
                <a:off x="6780783" y="2984604"/>
                <a:ext cx="422490" cy="422490"/>
              </a:xfrm>
              <a:prstGeom prst="pentagon">
                <a:avLst/>
              </a:prstGeom>
              <a:solidFill>
                <a:schemeClr val="tx1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45" name="Ellipse 44">
                <a:extLst>
                  <a:ext uri="{FF2B5EF4-FFF2-40B4-BE49-F238E27FC236}">
                    <a16:creationId xmlns:a16="http://schemas.microsoft.com/office/drawing/2014/main" id="{BDED83F6-39D8-4558-9224-F25F3D610FC4}"/>
                  </a:ext>
                </a:extLst>
              </p:cNvPr>
              <p:cNvSpPr/>
              <p:nvPr/>
            </p:nvSpPr>
            <p:spPr>
              <a:xfrm rot="3070826">
                <a:off x="6865281" y="3510912"/>
                <a:ext cx="253494" cy="25349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46" name="Ellipse 45">
                <a:extLst>
                  <a:ext uri="{FF2B5EF4-FFF2-40B4-BE49-F238E27FC236}">
                    <a16:creationId xmlns:a16="http://schemas.microsoft.com/office/drawing/2014/main" id="{3AB29C51-AB29-4967-AED0-624E733343BB}"/>
                  </a:ext>
                </a:extLst>
              </p:cNvPr>
              <p:cNvSpPr/>
              <p:nvPr/>
            </p:nvSpPr>
            <p:spPr>
              <a:xfrm rot="3070826">
                <a:off x="6865281" y="3895635"/>
                <a:ext cx="253494" cy="253494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47" name="Triangle isocèle 46">
                <a:extLst>
                  <a:ext uri="{FF2B5EF4-FFF2-40B4-BE49-F238E27FC236}">
                    <a16:creationId xmlns:a16="http://schemas.microsoft.com/office/drawing/2014/main" id="{925C49C1-B841-4745-9547-A8CDE76B61B0}"/>
                  </a:ext>
                </a:extLst>
              </p:cNvPr>
              <p:cNvSpPr/>
              <p:nvPr/>
            </p:nvSpPr>
            <p:spPr>
              <a:xfrm rot="10523241">
                <a:off x="6920028" y="4360880"/>
                <a:ext cx="144000" cy="144000"/>
              </a:xfrm>
              <a:prstGeom prst="triangle">
                <a:avLst>
                  <a:gd name="adj" fmla="val 47934"/>
                </a:avLst>
              </a:prstGeom>
              <a:solidFill>
                <a:srgbClr val="FF7F1F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pic>
          <p:nvPicPr>
            <p:cNvPr id="38" name="Image 37">
              <a:extLst>
                <a:ext uri="{FF2B5EF4-FFF2-40B4-BE49-F238E27FC236}">
                  <a16:creationId xmlns:a16="http://schemas.microsoft.com/office/drawing/2014/main" id="{37F041CB-07CC-4E3C-8A97-700D916B908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55363" y="1851069"/>
              <a:ext cx="846591" cy="1001078"/>
            </a:xfrm>
            <a:prstGeom prst="rect">
              <a:avLst/>
            </a:prstGeom>
          </p:spPr>
        </p:pic>
        <p:pic>
          <p:nvPicPr>
            <p:cNvPr id="39" name="Image 38">
              <a:extLst>
                <a:ext uri="{FF2B5EF4-FFF2-40B4-BE49-F238E27FC236}">
                  <a16:creationId xmlns:a16="http://schemas.microsoft.com/office/drawing/2014/main" id="{4BBD4F4D-814A-4242-AA0B-A043EF7797D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504318" y="1882609"/>
              <a:ext cx="836553" cy="937998"/>
            </a:xfrm>
            <a:prstGeom prst="rect">
              <a:avLst/>
            </a:prstGeom>
          </p:spPr>
        </p:pic>
      </p:grpSp>
      <p:sp>
        <p:nvSpPr>
          <p:cNvPr id="2" name="ZoneTexte 1">
            <a:extLst>
              <a:ext uri="{FF2B5EF4-FFF2-40B4-BE49-F238E27FC236}">
                <a16:creationId xmlns:a16="http://schemas.microsoft.com/office/drawing/2014/main" id="{81DBB929-AC4D-4A09-A68B-7DB6B885868C}"/>
              </a:ext>
            </a:extLst>
          </p:cNvPr>
          <p:cNvSpPr txBox="1"/>
          <p:nvPr/>
        </p:nvSpPr>
        <p:spPr>
          <a:xfrm>
            <a:off x="321456" y="4689290"/>
            <a:ext cx="8487014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Aims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 of the NanoCardio project 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Development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 of </a:t>
            </a: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diagnosis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systems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enabling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 the </a:t>
            </a:r>
            <a:r>
              <a:rPr lang="fr-BE" sz="1700" b="1" dirty="0" err="1">
                <a:latin typeface="Cambria" panose="02040503050406030204" pitchFamily="18" charset="0"/>
                <a:ea typeface="Cambria" panose="02040503050406030204" pitchFamily="18" charset="0"/>
              </a:rPr>
              <a:t>detection</a:t>
            </a:r>
            <a:r>
              <a:rPr lang="fr-BE" sz="1700" b="1" dirty="0">
                <a:latin typeface="Cambria" panose="02040503050406030204" pitchFamily="18" charset="0"/>
                <a:ea typeface="Cambria" panose="02040503050406030204" pitchFamily="18" charset="0"/>
              </a:rPr>
              <a:t> of atherosclerosis 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by </a:t>
            </a: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means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 of </a:t>
            </a:r>
            <a:r>
              <a:rPr lang="fr-BE" sz="1700" b="1" dirty="0" err="1">
                <a:latin typeface="Cambria" panose="02040503050406030204" pitchFamily="18" charset="0"/>
                <a:ea typeface="Cambria" panose="02040503050406030204" pitchFamily="18" charset="0"/>
              </a:rPr>
              <a:t>two</a:t>
            </a:r>
            <a:r>
              <a:rPr lang="fr-BE" sz="1700" b="1" dirty="0">
                <a:latin typeface="Cambria" panose="02040503050406030204" pitchFamily="18" charset="0"/>
                <a:ea typeface="Cambria" panose="02040503050406030204" pitchFamily="18" charset="0"/>
              </a:rPr>
              <a:t> imaging techniques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used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simultaneously</a:t>
            </a:r>
            <a:endParaRPr lang="fr-BE" sz="17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BE" sz="17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BE" sz="1700" b="1" dirty="0" err="1">
                <a:latin typeface="Cambria" panose="02040503050406030204" pitchFamily="18" charset="0"/>
                <a:ea typeface="Cambria" panose="02040503050406030204" pitchFamily="18" charset="0"/>
              </a:rPr>
              <a:t>Precocious</a:t>
            </a:r>
            <a:r>
              <a:rPr lang="fr-BE" sz="17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BE" sz="1700" b="1" dirty="0" err="1">
                <a:latin typeface="Cambria" panose="02040503050406030204" pitchFamily="18" charset="0"/>
                <a:ea typeface="Cambria" panose="02040503050406030204" pitchFamily="18" charset="0"/>
              </a:rPr>
              <a:t>detection</a:t>
            </a:r>
            <a:r>
              <a:rPr lang="fr-BE" sz="17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Appropriate </a:t>
            </a: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healthcare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for patients</a:t>
            </a:r>
            <a:endParaRPr lang="fr-BE" sz="17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BE" sz="17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Strong </a:t>
            </a: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development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 perspectives in the </a:t>
            </a: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health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sector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 for the cross-border area and </a:t>
            </a: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beyond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preclinical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BE" sz="1700" dirty="0" err="1">
                <a:latin typeface="Cambria" panose="02040503050406030204" pitchFamily="18" charset="0"/>
                <a:ea typeface="Cambria" panose="02040503050406030204" pitchFamily="18" charset="0"/>
              </a:rPr>
              <a:t>development</a:t>
            </a:r>
            <a:r>
              <a:rPr lang="fr-BE" sz="1700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endParaRPr lang="en-GB" sz="17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0245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 15" descr="fondPPT.jpg">
            <a:extLst>
              <a:ext uri="{FF2B5EF4-FFF2-40B4-BE49-F238E27FC236}">
                <a16:creationId xmlns:a16="http://schemas.microsoft.com/office/drawing/2014/main" id="{E281A9F6-7BEA-4F73-8C92-CE21BF05CA0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6EC088A1-33D6-463E-B57C-C280CBC8A5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9649E7E-1DDF-4917-9840-1400783AFAEF}" type="slidenum">
              <a:rPr lang="fr-BE" smtClean="0"/>
              <a:pPr/>
              <a:t>8</a:t>
            </a:fld>
            <a:endParaRPr lang="fr-BE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A9EB20-4A3B-4383-AD9A-81DABB296B59}"/>
              </a:ext>
            </a:extLst>
          </p:cNvPr>
          <p:cNvSpPr/>
          <p:nvPr/>
        </p:nvSpPr>
        <p:spPr>
          <a:xfrm>
            <a:off x="6976533" y="249847"/>
            <a:ext cx="1840089" cy="5284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0" name="Image 2">
            <a:extLst>
              <a:ext uri="{FF2B5EF4-FFF2-40B4-BE49-F238E27FC236}">
                <a16:creationId xmlns:a16="http://schemas.microsoft.com/office/drawing/2014/main" id="{1BDBA045-B2C9-4372-AB3A-88FBED7C4F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816" y="-55602"/>
            <a:ext cx="277336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ZoneTexte 17">
            <a:extLst>
              <a:ext uri="{FF2B5EF4-FFF2-40B4-BE49-F238E27FC236}">
                <a16:creationId xmlns:a16="http://schemas.microsoft.com/office/drawing/2014/main" id="{BA3C2CAA-D184-405D-B703-99DAEDA3D1F7}"/>
              </a:ext>
            </a:extLst>
          </p:cNvPr>
          <p:cNvSpPr txBox="1"/>
          <p:nvPr/>
        </p:nvSpPr>
        <p:spPr>
          <a:xfrm>
            <a:off x="321572" y="953688"/>
            <a:ext cx="4898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400" dirty="0">
                <a:solidFill>
                  <a:srgbClr val="0C34A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 cross-border project : Consortium</a:t>
            </a:r>
            <a:endParaRPr lang="en-GB" sz="2400" dirty="0">
              <a:solidFill>
                <a:srgbClr val="0C34A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98" name="Image 97">
            <a:extLst>
              <a:ext uri="{FF2B5EF4-FFF2-40B4-BE49-F238E27FC236}">
                <a16:creationId xmlns:a16="http://schemas.microsoft.com/office/drawing/2014/main" id="{7FBAF622-3143-42C7-8109-2F3064A414F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7626" y="1905673"/>
            <a:ext cx="1362771" cy="485668"/>
          </a:xfrm>
          <a:prstGeom prst="rect">
            <a:avLst/>
          </a:prstGeom>
        </p:spPr>
      </p:pic>
      <p:pic>
        <p:nvPicPr>
          <p:cNvPr id="100" name="Image 99">
            <a:extLst>
              <a:ext uri="{FF2B5EF4-FFF2-40B4-BE49-F238E27FC236}">
                <a16:creationId xmlns:a16="http://schemas.microsoft.com/office/drawing/2014/main" id="{25D23985-4A93-4823-AED5-9FE9C372253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856" y="1876640"/>
            <a:ext cx="758164" cy="543734"/>
          </a:xfrm>
          <a:prstGeom prst="rect">
            <a:avLst/>
          </a:prstGeom>
        </p:spPr>
      </p:pic>
      <p:pic>
        <p:nvPicPr>
          <p:cNvPr id="102" name="Image 101">
            <a:extLst>
              <a:ext uri="{FF2B5EF4-FFF2-40B4-BE49-F238E27FC236}">
                <a16:creationId xmlns:a16="http://schemas.microsoft.com/office/drawing/2014/main" id="{2D5AD677-8BA0-4083-9216-CE55F20A408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5115" b="10803"/>
          <a:stretch/>
        </p:blipFill>
        <p:spPr>
          <a:xfrm>
            <a:off x="6003538" y="1688304"/>
            <a:ext cx="1242429" cy="920407"/>
          </a:xfrm>
          <a:prstGeom prst="rect">
            <a:avLst/>
          </a:prstGeom>
        </p:spPr>
      </p:pic>
      <p:pic>
        <p:nvPicPr>
          <p:cNvPr id="103" name="Image 102">
            <a:extLst>
              <a:ext uri="{FF2B5EF4-FFF2-40B4-BE49-F238E27FC236}">
                <a16:creationId xmlns:a16="http://schemas.microsoft.com/office/drawing/2014/main" id="{849E5702-6503-4F16-B3F9-109206A994F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8066" y="1934851"/>
            <a:ext cx="1008263" cy="427312"/>
          </a:xfrm>
          <a:prstGeom prst="rect">
            <a:avLst/>
          </a:prstGeom>
        </p:spPr>
      </p:pic>
      <p:sp>
        <p:nvSpPr>
          <p:cNvPr id="2" name="ZoneTexte 1">
            <a:extLst>
              <a:ext uri="{FF2B5EF4-FFF2-40B4-BE49-F238E27FC236}">
                <a16:creationId xmlns:a16="http://schemas.microsoft.com/office/drawing/2014/main" id="{B61DBD71-FD29-41E1-AB4E-4E6A3078DF18}"/>
              </a:ext>
            </a:extLst>
          </p:cNvPr>
          <p:cNvSpPr txBox="1"/>
          <p:nvPr/>
        </p:nvSpPr>
        <p:spPr>
          <a:xfrm>
            <a:off x="3302870" y="1963841"/>
            <a:ext cx="2538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>
                <a:latin typeface="Cambria" panose="02040503050406030204" pitchFamily="18" charset="0"/>
                <a:ea typeface="Cambria" panose="02040503050406030204" pitchFamily="18" charset="0"/>
              </a:rPr>
              <a:t>Nanoplatform synthesis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82649035-66EB-4741-BD2A-6113D0C46DDA}"/>
              </a:ext>
            </a:extLst>
          </p:cNvPr>
          <p:cNvGrpSpPr/>
          <p:nvPr/>
        </p:nvGrpSpPr>
        <p:grpSpPr>
          <a:xfrm>
            <a:off x="3923905" y="2496692"/>
            <a:ext cx="1296124" cy="882502"/>
            <a:chOff x="3923905" y="2753833"/>
            <a:chExt cx="1296124" cy="882502"/>
          </a:xfrm>
        </p:grpSpPr>
        <p:cxnSp>
          <p:nvCxnSpPr>
            <p:cNvPr id="6" name="Connecteur droit avec flèche 5">
              <a:extLst>
                <a:ext uri="{FF2B5EF4-FFF2-40B4-BE49-F238E27FC236}">
                  <a16:creationId xmlns:a16="http://schemas.microsoft.com/office/drawing/2014/main" id="{E6AA116B-028A-49CD-AA66-205ECF9B9253}"/>
                </a:ext>
              </a:extLst>
            </p:cNvPr>
            <p:cNvCxnSpPr/>
            <p:nvPr/>
          </p:nvCxnSpPr>
          <p:spPr>
            <a:xfrm>
              <a:off x="4571967" y="2753833"/>
              <a:ext cx="648062" cy="88250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Connecteur droit avec flèche 103">
              <a:extLst>
                <a:ext uri="{FF2B5EF4-FFF2-40B4-BE49-F238E27FC236}">
                  <a16:creationId xmlns:a16="http://schemas.microsoft.com/office/drawing/2014/main" id="{9E1150CE-A0FF-4576-924C-7887E6A6202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23905" y="2753833"/>
              <a:ext cx="648062" cy="88250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" name="Groupe 8">
            <a:extLst>
              <a:ext uri="{FF2B5EF4-FFF2-40B4-BE49-F238E27FC236}">
                <a16:creationId xmlns:a16="http://schemas.microsoft.com/office/drawing/2014/main" id="{40250903-47D1-4B7F-8AED-BFA532A2EFEB}"/>
              </a:ext>
            </a:extLst>
          </p:cNvPr>
          <p:cNvGrpSpPr/>
          <p:nvPr/>
        </p:nvGrpSpPr>
        <p:grpSpPr>
          <a:xfrm>
            <a:off x="526802" y="3427236"/>
            <a:ext cx="3303542" cy="752475"/>
            <a:chOff x="526802" y="3427236"/>
            <a:chExt cx="3303542" cy="752475"/>
          </a:xfrm>
        </p:grpSpPr>
        <p:pic>
          <p:nvPicPr>
            <p:cNvPr id="101" name="Image 100">
              <a:extLst>
                <a:ext uri="{FF2B5EF4-FFF2-40B4-BE49-F238E27FC236}">
                  <a16:creationId xmlns:a16="http://schemas.microsoft.com/office/drawing/2014/main" id="{FE994116-50E8-42FB-B934-FEAA64290BA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599312" y="3545354"/>
              <a:ext cx="1231032" cy="516239"/>
            </a:xfrm>
            <a:prstGeom prst="rect">
              <a:avLst/>
            </a:prstGeom>
          </p:spPr>
        </p:pic>
        <p:pic>
          <p:nvPicPr>
            <p:cNvPr id="105" name="Image 104">
              <a:extLst>
                <a:ext uri="{FF2B5EF4-FFF2-40B4-BE49-F238E27FC236}">
                  <a16:creationId xmlns:a16="http://schemas.microsoft.com/office/drawing/2014/main" id="{EFAFB863-F6D6-44B8-AE82-3E45C0C2CDF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26802" y="3427236"/>
              <a:ext cx="1838325" cy="752475"/>
            </a:xfrm>
            <a:prstGeom prst="rect">
              <a:avLst/>
            </a:prstGeom>
          </p:spPr>
        </p:pic>
      </p:grpSp>
      <p:grpSp>
        <p:nvGrpSpPr>
          <p:cNvPr id="10" name="Groupe 9">
            <a:extLst>
              <a:ext uri="{FF2B5EF4-FFF2-40B4-BE49-F238E27FC236}">
                <a16:creationId xmlns:a16="http://schemas.microsoft.com/office/drawing/2014/main" id="{82AABC60-624B-4A2C-A2B4-24C2D808A972}"/>
              </a:ext>
            </a:extLst>
          </p:cNvPr>
          <p:cNvGrpSpPr/>
          <p:nvPr/>
        </p:nvGrpSpPr>
        <p:grpSpPr>
          <a:xfrm>
            <a:off x="5438898" y="3251023"/>
            <a:ext cx="2236957" cy="1104901"/>
            <a:chOff x="5373656" y="3251023"/>
            <a:chExt cx="2236957" cy="1104901"/>
          </a:xfrm>
        </p:grpSpPr>
        <p:pic>
          <p:nvPicPr>
            <p:cNvPr id="106" name="Picture 2" descr="Ghent University">
              <a:extLst>
                <a:ext uri="{FF2B5EF4-FFF2-40B4-BE49-F238E27FC236}">
                  <a16:creationId xmlns:a16="http://schemas.microsoft.com/office/drawing/2014/main" id="{1408B054-1603-459E-88E3-BA6F1E623C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3656" y="3479623"/>
              <a:ext cx="904875" cy="647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7" name="Image 106">
              <a:extLst>
                <a:ext uri="{FF2B5EF4-FFF2-40B4-BE49-F238E27FC236}">
                  <a16:creationId xmlns:a16="http://schemas.microsoft.com/office/drawing/2014/main" id="{6ECACAEB-8BD1-44C3-B138-AFE6FF31E54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r="78595" b="14000"/>
            <a:stretch/>
          </p:blipFill>
          <p:spPr>
            <a:xfrm>
              <a:off x="6501430" y="3251023"/>
              <a:ext cx="1109183" cy="1104901"/>
            </a:xfrm>
            <a:prstGeom prst="rect">
              <a:avLst/>
            </a:prstGeom>
          </p:spPr>
        </p:pic>
      </p:grpSp>
      <p:sp>
        <p:nvSpPr>
          <p:cNvPr id="8" name="ZoneTexte 7">
            <a:extLst>
              <a:ext uri="{FF2B5EF4-FFF2-40B4-BE49-F238E27FC236}">
                <a16:creationId xmlns:a16="http://schemas.microsoft.com/office/drawing/2014/main" id="{2D38751B-B442-4E17-92DA-2D85DD3B2014}"/>
              </a:ext>
            </a:extLst>
          </p:cNvPr>
          <p:cNvSpPr txBox="1"/>
          <p:nvPr/>
        </p:nvSpPr>
        <p:spPr>
          <a:xfrm>
            <a:off x="867349" y="4279629"/>
            <a:ext cx="2622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i="1" dirty="0"/>
              <a:t>In vitro</a:t>
            </a:r>
            <a:r>
              <a:rPr lang="fr-BE" dirty="0"/>
              <a:t> and </a:t>
            </a:r>
            <a:r>
              <a:rPr lang="fr-BE" i="1" dirty="0"/>
              <a:t>in vivo</a:t>
            </a:r>
            <a:r>
              <a:rPr lang="fr-BE" dirty="0"/>
              <a:t> studies</a:t>
            </a:r>
          </a:p>
          <a:p>
            <a:r>
              <a:rPr lang="en-GB" dirty="0"/>
              <a:t>MRI and optical imaging</a:t>
            </a:r>
          </a:p>
        </p:txBody>
      </p:sp>
      <p:sp>
        <p:nvSpPr>
          <p:cNvPr id="108" name="ZoneTexte 107">
            <a:extLst>
              <a:ext uri="{FF2B5EF4-FFF2-40B4-BE49-F238E27FC236}">
                <a16:creationId xmlns:a16="http://schemas.microsoft.com/office/drawing/2014/main" id="{DC6A9459-4746-4427-90BF-261E1030C72D}"/>
              </a:ext>
            </a:extLst>
          </p:cNvPr>
          <p:cNvSpPr txBox="1"/>
          <p:nvPr/>
        </p:nvSpPr>
        <p:spPr>
          <a:xfrm>
            <a:off x="5456402" y="4387886"/>
            <a:ext cx="22019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BE" dirty="0"/>
              <a:t>Toxicological study</a:t>
            </a:r>
          </a:p>
          <a:p>
            <a:pPr algn="ctr"/>
            <a:r>
              <a:rPr lang="fr-BE" dirty="0"/>
              <a:t>Nanoplatforms safety</a:t>
            </a:r>
            <a:endParaRPr lang="en-GB" dirty="0"/>
          </a:p>
        </p:txBody>
      </p:sp>
      <p:sp>
        <p:nvSpPr>
          <p:cNvPr id="109" name="ZoneTexte 108">
            <a:extLst>
              <a:ext uri="{FF2B5EF4-FFF2-40B4-BE49-F238E27FC236}">
                <a16:creationId xmlns:a16="http://schemas.microsoft.com/office/drawing/2014/main" id="{FB6D79B7-458F-4F4D-B01F-E7901861DBF9}"/>
              </a:ext>
            </a:extLst>
          </p:cNvPr>
          <p:cNvSpPr txBox="1"/>
          <p:nvPr/>
        </p:nvSpPr>
        <p:spPr>
          <a:xfrm>
            <a:off x="321572" y="5765215"/>
            <a:ext cx="2367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>
                <a:latin typeface="Cambria" panose="02040503050406030204" pitchFamily="18" charset="0"/>
                <a:ea typeface="Cambria" panose="02040503050406030204" pitchFamily="18" charset="0"/>
              </a:rPr>
              <a:t>Associated </a:t>
            </a:r>
            <a:r>
              <a:rPr lang="fr-BE" dirty="0" err="1">
                <a:latin typeface="Cambria" panose="02040503050406030204" pitchFamily="18" charset="0"/>
                <a:ea typeface="Cambria" panose="02040503050406030204" pitchFamily="18" charset="0"/>
              </a:rPr>
              <a:t>operators</a:t>
            </a:r>
            <a:r>
              <a:rPr lang="fr-BE" dirty="0">
                <a:latin typeface="Cambria" panose="02040503050406030204" pitchFamily="18" charset="0"/>
                <a:ea typeface="Cambria" panose="02040503050406030204" pitchFamily="18" charset="0"/>
              </a:rPr>
              <a:t> :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10" name="Image 109">
            <a:extLst>
              <a:ext uri="{FF2B5EF4-FFF2-40B4-BE49-F238E27FC236}">
                <a16:creationId xmlns:a16="http://schemas.microsoft.com/office/drawing/2014/main" id="{4B0978CD-9B48-4EFC-BF55-F385186A1D2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08018" y="5207865"/>
            <a:ext cx="1652159" cy="847417"/>
          </a:xfrm>
          <a:prstGeom prst="rect">
            <a:avLst/>
          </a:prstGeom>
        </p:spPr>
      </p:pic>
      <p:pic>
        <p:nvPicPr>
          <p:cNvPr id="111" name="Image 110">
            <a:extLst>
              <a:ext uri="{FF2B5EF4-FFF2-40B4-BE49-F238E27FC236}">
                <a16:creationId xmlns:a16="http://schemas.microsoft.com/office/drawing/2014/main" id="{28586189-F686-47F7-97FB-1899799719A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87919" y="5922788"/>
            <a:ext cx="1285875" cy="890588"/>
          </a:xfrm>
          <a:prstGeom prst="rect">
            <a:avLst/>
          </a:prstGeom>
        </p:spPr>
      </p:pic>
      <p:pic>
        <p:nvPicPr>
          <p:cNvPr id="112" name="Image 111">
            <a:extLst>
              <a:ext uri="{FF2B5EF4-FFF2-40B4-BE49-F238E27FC236}">
                <a16:creationId xmlns:a16="http://schemas.microsoft.com/office/drawing/2014/main" id="{CBDA2970-CE5F-4DA1-8D57-E459BA69045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9378" y="5347196"/>
            <a:ext cx="1643373" cy="547791"/>
          </a:xfrm>
          <a:prstGeom prst="rect">
            <a:avLst/>
          </a:prstGeom>
        </p:spPr>
      </p:pic>
      <p:pic>
        <p:nvPicPr>
          <p:cNvPr id="15362" name="Picture 2" descr="Résultat de recherche d'images pour &quot;eurasanté&quot;&quot;">
            <a:extLst>
              <a:ext uri="{FF2B5EF4-FFF2-40B4-BE49-F238E27FC236}">
                <a16:creationId xmlns:a16="http://schemas.microsoft.com/office/drawing/2014/main" id="{15C9099B-7646-466E-A4DF-2D3497507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1811" y="6089923"/>
            <a:ext cx="723453" cy="723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Résultat de recherche d'images pour &quot;Biowin&quot;&quot;">
            <a:extLst>
              <a:ext uri="{FF2B5EF4-FFF2-40B4-BE49-F238E27FC236}">
                <a16:creationId xmlns:a16="http://schemas.microsoft.com/office/drawing/2014/main" id="{15CAE896-307C-4D8B-8B6D-24B222B49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455" y="5518671"/>
            <a:ext cx="1142503" cy="1142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8470F320-E0F4-43C3-A3C5-F1FBEF167CA5}"/>
              </a:ext>
            </a:extLst>
          </p:cNvPr>
          <p:cNvSpPr/>
          <p:nvPr/>
        </p:nvSpPr>
        <p:spPr>
          <a:xfrm>
            <a:off x="567237" y="5034217"/>
            <a:ext cx="8009527" cy="1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63422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 15" descr="fondPPT.jpg">
            <a:extLst>
              <a:ext uri="{FF2B5EF4-FFF2-40B4-BE49-F238E27FC236}">
                <a16:creationId xmlns:a16="http://schemas.microsoft.com/office/drawing/2014/main" id="{E281A9F6-7BEA-4F73-8C92-CE21BF05CA0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6EC088A1-33D6-463E-B57C-C280CBC8A5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9649E7E-1DDF-4917-9840-1400783AFAEF}" type="slidenum">
              <a:rPr lang="fr-BE" smtClean="0"/>
              <a:pPr/>
              <a:t>9</a:t>
            </a:fld>
            <a:endParaRPr lang="fr-BE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A9EB20-4A3B-4383-AD9A-81DABB296B59}"/>
              </a:ext>
            </a:extLst>
          </p:cNvPr>
          <p:cNvSpPr/>
          <p:nvPr/>
        </p:nvSpPr>
        <p:spPr>
          <a:xfrm>
            <a:off x="6976533" y="249847"/>
            <a:ext cx="1840089" cy="5284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0" name="Image 2">
            <a:extLst>
              <a:ext uri="{FF2B5EF4-FFF2-40B4-BE49-F238E27FC236}">
                <a16:creationId xmlns:a16="http://schemas.microsoft.com/office/drawing/2014/main" id="{1BDBA045-B2C9-4372-AB3A-88FBED7C4F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816" y="-55602"/>
            <a:ext cx="277336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D6ABED58-1417-4144-B576-FF6E8A27F310}"/>
              </a:ext>
            </a:extLst>
          </p:cNvPr>
          <p:cNvSpPr txBox="1"/>
          <p:nvPr/>
        </p:nvSpPr>
        <p:spPr>
          <a:xfrm>
            <a:off x="1958432" y="3136613"/>
            <a:ext cx="52271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200" dirty="0">
                <a:latin typeface="Cambria" panose="02040503050406030204" pitchFamily="18" charset="0"/>
                <a:ea typeface="Cambria" panose="02040503050406030204" pitchFamily="18" charset="0"/>
              </a:rPr>
              <a:t>Thank you for your attention</a:t>
            </a:r>
            <a:endParaRPr lang="en-GB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218776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17</TotalTime>
  <Words>329</Words>
  <Application>Microsoft Office PowerPoint</Application>
  <PresentationFormat>Affichage à l'écran (4:3)</PresentationFormat>
  <Paragraphs>74</Paragraphs>
  <Slides>9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9</vt:i4>
      </vt:variant>
    </vt:vector>
  </HeadingPairs>
  <TitlesOfParts>
    <vt:vector size="19" baseType="lpstr">
      <vt:lpstr>Arial</vt:lpstr>
      <vt:lpstr>Calibri</vt:lpstr>
      <vt:lpstr>Calibri Light</vt:lpstr>
      <vt:lpstr>Cambria</vt:lpstr>
      <vt:lpstr>Franklin Gothic Demi</vt:lpstr>
      <vt:lpstr>Montserrat</vt:lpstr>
      <vt:lpstr>Open Sans</vt:lpstr>
      <vt:lpstr>Wingdings</vt:lpstr>
      <vt:lpstr>Thème Office</vt:lpstr>
      <vt:lpstr>CS ChemDraw Drawing</vt:lpstr>
      <vt:lpstr>Présentation PowerPoint</vt:lpstr>
      <vt:lpstr>Nanocardio</vt:lpstr>
      <vt:lpstr>Nanocardio</vt:lpstr>
      <vt:lpstr>Présentation PowerPoint</vt:lpstr>
      <vt:lpstr>Nanocardio</vt:lpstr>
      <vt:lpstr>Présentation PowerPoint</vt:lpstr>
      <vt:lpstr>Présentation PowerPoint</vt:lpstr>
      <vt:lpstr>Présentation PowerPoint</vt:lpstr>
      <vt:lpstr>Présentation PowerPoin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t Nanocardio</dc:title>
  <dc:creator>chuburu</dc:creator>
  <cp:lastModifiedBy>Thomas Vangijzegem</cp:lastModifiedBy>
  <cp:revision>35</cp:revision>
  <cp:lastPrinted>2016-04-25T10:27:02Z</cp:lastPrinted>
  <dcterms:created xsi:type="dcterms:W3CDTF">2016-03-29T11:57:47Z</dcterms:created>
  <dcterms:modified xsi:type="dcterms:W3CDTF">2019-12-05T08:45:08Z</dcterms:modified>
</cp:coreProperties>
</file>